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1126" w:type="dxa"/>
        <w:jc w:val="center"/>
        <w:tblLook w:val="04A0" w:firstRow="1" w:lastRow="0" w:firstColumn="1" w:lastColumn="0" w:noHBand="0" w:noVBand="1"/>
      </w:tblPr>
      <w:tblGrid>
        <w:gridCol w:w="5103"/>
        <w:gridCol w:w="6023"/>
      </w:tblGrid>
      <w:tr w:rsidR="00843530" w:rsidRPr="00B5297F" w14:paraId="5A16260E" w14:textId="77777777" w:rsidTr="00EB78C3">
        <w:trPr>
          <w:trHeight w:val="274"/>
          <w:jc w:val="center"/>
        </w:trPr>
        <w:tc>
          <w:tcPr>
            <w:tcW w:w="5103" w:type="dxa"/>
          </w:tcPr>
          <w:p w14:paraId="58C32F60" w14:textId="77777777" w:rsidR="00843530" w:rsidRPr="00B5297F" w:rsidRDefault="00843530" w:rsidP="00EB78C3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5297F">
              <w:rPr>
                <w:rFonts w:ascii="Times New Roman" w:eastAsia="Calibri" w:hAnsi="Times New Roman" w:cs="Times New Roman"/>
                <w:bCs/>
                <w:sz w:val="28"/>
                <w:szCs w:val="28"/>
                <w:lang w:eastAsia="zh-CN"/>
              </w:rPr>
              <w:t>ỦY BAN NHÂN DÂN TP THỦ ĐỨC</w:t>
            </w:r>
          </w:p>
        </w:tc>
        <w:tc>
          <w:tcPr>
            <w:tcW w:w="6023" w:type="dxa"/>
          </w:tcPr>
          <w:p w14:paraId="52FD4A3F" w14:textId="77777777" w:rsidR="00843530" w:rsidRPr="00B5297F" w:rsidRDefault="00843530" w:rsidP="00EB78C3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5297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KIỂM TRA HKI</w:t>
            </w:r>
          </w:p>
        </w:tc>
      </w:tr>
      <w:tr w:rsidR="00843530" w:rsidRPr="00B5297F" w14:paraId="5B53892F" w14:textId="77777777" w:rsidTr="00EB78C3">
        <w:trPr>
          <w:jc w:val="center"/>
        </w:trPr>
        <w:tc>
          <w:tcPr>
            <w:tcW w:w="5103" w:type="dxa"/>
          </w:tcPr>
          <w:p w14:paraId="1EBED8C1" w14:textId="77777777" w:rsidR="00843530" w:rsidRPr="00B5297F" w:rsidRDefault="00843530" w:rsidP="00EB78C3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B5297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RƯỜNG THCS ĐẶNG TẤN TÀI</w:t>
            </w:r>
          </w:p>
        </w:tc>
        <w:tc>
          <w:tcPr>
            <w:tcW w:w="6023" w:type="dxa"/>
          </w:tcPr>
          <w:p w14:paraId="1A8E2CA5" w14:textId="3961C8E8" w:rsidR="00843530" w:rsidRPr="00B5297F" w:rsidRDefault="00843530" w:rsidP="00EB78C3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5297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ĂM HỌC: 202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4</w:t>
            </w:r>
            <w:r w:rsidRPr="00B5297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-202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5</w:t>
            </w:r>
          </w:p>
        </w:tc>
      </w:tr>
      <w:tr w:rsidR="00843530" w:rsidRPr="00B5297F" w14:paraId="26BFB8AA" w14:textId="77777777" w:rsidTr="00EB78C3">
        <w:trPr>
          <w:jc w:val="center"/>
        </w:trPr>
        <w:tc>
          <w:tcPr>
            <w:tcW w:w="5103" w:type="dxa"/>
          </w:tcPr>
          <w:p w14:paraId="2EC2C8B6" w14:textId="77777777" w:rsidR="00843530" w:rsidRPr="00B5297F" w:rsidRDefault="00843530" w:rsidP="00EB78C3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5297F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4294967294" distB="4294967294" distL="114300" distR="114300" simplePos="0" relativeHeight="251660288" behindDoc="0" locked="0" layoutInCell="1" allowOverlap="1" wp14:anchorId="6DC57A0E" wp14:editId="4BE85795">
                      <wp:simplePos x="0" y="0"/>
                      <wp:positionH relativeFrom="column">
                        <wp:posOffset>872490</wp:posOffset>
                      </wp:positionH>
                      <wp:positionV relativeFrom="paragraph">
                        <wp:posOffset>44449</wp:posOffset>
                      </wp:positionV>
                      <wp:extent cx="659130" cy="0"/>
                      <wp:effectExtent l="0" t="0" r="0" b="0"/>
                      <wp:wrapNone/>
                      <wp:docPr id="11" name="Straight Arrow Connector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9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type w14:anchorId="01BBBF4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1" o:spid="_x0000_s1026" type="#_x0000_t32" style="position:absolute;margin-left:68.7pt;margin-top:3.5pt;width:51.9pt;height:0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"/>
                  </w:pict>
                </mc:Fallback>
              </mc:AlternateContent>
            </w:r>
          </w:p>
        </w:tc>
        <w:tc>
          <w:tcPr>
            <w:tcW w:w="6023" w:type="dxa"/>
          </w:tcPr>
          <w:p w14:paraId="019AB288" w14:textId="77777777" w:rsidR="00843530" w:rsidRPr="00B5297F" w:rsidRDefault="00843530" w:rsidP="00EB78C3">
            <w:pPr>
              <w:tabs>
                <w:tab w:val="center" w:pos="5760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5297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MÔN: TOÁN - LỚP 9</w:t>
            </w:r>
          </w:p>
        </w:tc>
      </w:tr>
      <w:tr w:rsidR="00843530" w:rsidRPr="00B5297F" w14:paraId="5EFEBDD5" w14:textId="77777777" w:rsidTr="00EB78C3">
        <w:trPr>
          <w:jc w:val="center"/>
        </w:trPr>
        <w:tc>
          <w:tcPr>
            <w:tcW w:w="5103" w:type="dxa"/>
          </w:tcPr>
          <w:p w14:paraId="241C2083" w14:textId="77777777" w:rsidR="00843530" w:rsidRPr="00B5297F" w:rsidRDefault="00843530" w:rsidP="00EB78C3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023" w:type="dxa"/>
          </w:tcPr>
          <w:p w14:paraId="6617FCE5" w14:textId="77777777" w:rsidR="00843530" w:rsidRPr="00B5297F" w:rsidRDefault="00843530" w:rsidP="00EB78C3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5297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ời gian làm bài: 90 phút</w:t>
            </w:r>
            <w:r w:rsidRPr="00B5297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p w14:paraId="414DC155" w14:textId="77777777" w:rsidR="00843530" w:rsidRPr="00B5297F" w:rsidRDefault="00843530" w:rsidP="00EB78C3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5297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Không kể thời gian phát đề)</w:t>
            </w:r>
          </w:p>
        </w:tc>
      </w:tr>
    </w:tbl>
    <w:p w14:paraId="31C6A231" w14:textId="3F5A0DEA" w:rsidR="00843530" w:rsidRDefault="00843530" w:rsidP="00890933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                                                                   _________________________</w:t>
      </w:r>
    </w:p>
    <w:p w14:paraId="4FC8E91E" w14:textId="2651F8E8" w:rsidR="00811CED" w:rsidRPr="0065035E" w:rsidRDefault="0065035E" w:rsidP="00890933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65035E">
        <w:rPr>
          <w:rFonts w:ascii="Times New Roman" w:hAnsi="Times New Roman" w:cs="Times New Roman"/>
          <w:b/>
          <w:bCs/>
          <w:sz w:val="26"/>
          <w:szCs w:val="26"/>
        </w:rPr>
        <w:t>PHẦN 1: TRẮC NGHIỆM</w:t>
      </w:r>
    </w:p>
    <w:p w14:paraId="18F05D0A" w14:textId="23069D2F" w:rsidR="00890933" w:rsidRDefault="00E20EE1" w:rsidP="00890933">
      <w:pPr>
        <w:rPr>
          <w:rFonts w:ascii="Times New Roman" w:eastAsiaTheme="minorEastAsia" w:hAnsi="Times New Roman" w:cs="Times New Roman"/>
          <w:sz w:val="26"/>
          <w:szCs w:val="26"/>
        </w:rPr>
      </w:pPr>
      <w:r w:rsidRPr="0065035E">
        <w:rPr>
          <w:rFonts w:ascii="Times New Roman" w:hAnsi="Times New Roman" w:cs="Times New Roman"/>
          <w:b/>
          <w:bCs/>
          <w:sz w:val="26"/>
          <w:szCs w:val="26"/>
        </w:rPr>
        <w:t>Câu 1.</w:t>
      </w:r>
      <w:r>
        <w:rPr>
          <w:rFonts w:ascii="Times New Roman" w:hAnsi="Times New Roman" w:cs="Times New Roman"/>
          <w:sz w:val="26"/>
          <w:szCs w:val="26"/>
        </w:rPr>
        <w:t xml:space="preserve"> Cho tam giác ABC vuông tại A có AC = 10 cm;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C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 xml:space="preserve">= 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60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o</m:t>
            </m:r>
          </m:sup>
        </m:sSup>
      </m:oMath>
      <w:r w:rsidR="00890933">
        <w:rPr>
          <w:rFonts w:ascii="Times New Roman" w:eastAsiaTheme="minorEastAsia" w:hAnsi="Times New Roman" w:cs="Times New Roman"/>
          <w:sz w:val="26"/>
          <w:szCs w:val="26"/>
        </w:rPr>
        <w:t>. Độ dài hai cạnh còn lại là</w:t>
      </w:r>
    </w:p>
    <w:p w14:paraId="2A8425AA" w14:textId="600D7FF5" w:rsidR="00890933" w:rsidRPr="00890933" w:rsidRDefault="00890933" w:rsidP="0089093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AB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 xml:space="preserve">cm;BC= 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20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cm</m:t>
        </m:r>
      </m:oMath>
    </w:p>
    <w:p w14:paraId="7E28C640" w14:textId="30FE306D" w:rsidR="00890933" w:rsidRPr="00890933" w:rsidRDefault="00890933" w:rsidP="0089093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AB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10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 xml:space="preserve">cm;BC= 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14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cm</m:t>
        </m:r>
      </m:oMath>
    </w:p>
    <w:p w14:paraId="37BD285D" w14:textId="27523453" w:rsidR="00890933" w:rsidRPr="008B75A9" w:rsidRDefault="008B75A9" w:rsidP="0089093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AB=10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e>
        </m:rad>
        <m:r>
          <w:rPr>
            <w:rFonts w:ascii="Cambria Math" w:hAnsi="Cambria Math" w:cs="Times New Roman"/>
            <w:sz w:val="26"/>
            <w:szCs w:val="26"/>
          </w:rPr>
          <m:t>cm;BC=20cm</m:t>
        </m:r>
      </m:oMath>
    </w:p>
    <w:p w14:paraId="0DC5D65E" w14:textId="30656641" w:rsidR="008B75A9" w:rsidRPr="008B75A9" w:rsidRDefault="008B75A9" w:rsidP="0089093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 xml:space="preserve">AB= 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10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cm;BC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20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cm</m:t>
        </m:r>
      </m:oMath>
    </w:p>
    <w:p w14:paraId="1618748A" w14:textId="4E72BE95" w:rsidR="008B75A9" w:rsidRDefault="008B75A9" w:rsidP="008B75A9">
      <w:pPr>
        <w:rPr>
          <w:rFonts w:ascii="Times New Roman" w:eastAsiaTheme="minorEastAsia" w:hAnsi="Times New Roman" w:cs="Times New Roman"/>
          <w:sz w:val="26"/>
          <w:szCs w:val="26"/>
        </w:rPr>
      </w:pPr>
      <w:r w:rsidRPr="0065035E">
        <w:rPr>
          <w:rFonts w:ascii="Times New Roman" w:hAnsi="Times New Roman" w:cs="Times New Roman"/>
          <w:b/>
          <w:bCs/>
          <w:sz w:val="26"/>
          <w:szCs w:val="26"/>
        </w:rPr>
        <w:t>Câu 2.</w:t>
      </w:r>
      <w:r>
        <w:rPr>
          <w:rFonts w:ascii="Times New Roman" w:hAnsi="Times New Roman" w:cs="Times New Roman"/>
          <w:sz w:val="26"/>
          <w:szCs w:val="26"/>
        </w:rPr>
        <w:t xml:space="preserve"> Giá trị của biểu thức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 w:cs="Times New Roman"/>
                <w:sz w:val="26"/>
                <w:szCs w:val="26"/>
              </w:rPr>
              <m:t>16</m:t>
            </m:r>
          </m:e>
        </m:rad>
        <m:r>
          <w:rPr>
            <w:rFonts w:ascii="Cambria Math" w:hAnsi="Cambria Math" w:cs="Times New Roman"/>
            <w:sz w:val="26"/>
            <w:szCs w:val="26"/>
          </w:rPr>
          <m:t>+</m:t>
        </m:r>
        <m:rad>
          <m:ra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radPr>
          <m:deg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g>
          <m:e>
            <m:r>
              <w:rPr>
                <w:rFonts w:ascii="Cambria Math" w:hAnsi="Cambria Math" w:cs="Times New Roman"/>
                <w:sz w:val="26"/>
                <w:szCs w:val="26"/>
              </w:rPr>
              <m:t>-64</m:t>
            </m:r>
          </m:e>
        </m:rad>
      </m:oMath>
    </w:p>
    <w:p w14:paraId="37BB43D6" w14:textId="56FE3E53" w:rsidR="008B75A9" w:rsidRPr="008B75A9" w:rsidRDefault="008B75A9" w:rsidP="008B75A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6"/>
          <w:szCs w:val="26"/>
        </w:rPr>
      </w:pPr>
      <w:r w:rsidRPr="008B75A9">
        <w:rPr>
          <w:rFonts w:ascii="Times New Roman" w:hAnsi="Times New Roman" w:cs="Times New Roman"/>
          <w:sz w:val="26"/>
          <w:szCs w:val="26"/>
        </w:rPr>
        <w:t xml:space="preserve">0. </w:t>
      </w:r>
      <w:r>
        <w:rPr>
          <w:rFonts w:ascii="Times New Roman" w:hAnsi="Times New Roman" w:cs="Times New Roman"/>
          <w:sz w:val="26"/>
          <w:szCs w:val="26"/>
        </w:rPr>
        <w:t xml:space="preserve">                         </w:t>
      </w:r>
      <w:r w:rsidRPr="008B75A9">
        <w:rPr>
          <w:rFonts w:ascii="Times New Roman" w:hAnsi="Times New Roman" w:cs="Times New Roman"/>
          <w:sz w:val="26"/>
          <w:szCs w:val="26"/>
        </w:rPr>
        <w:t>B.</w:t>
      </w:r>
      <m:oMath>
        <m:r>
          <w:rPr>
            <w:rFonts w:ascii="Cambria Math" w:hAnsi="Cambria Math" w:cs="Times New Roman"/>
            <w:sz w:val="26"/>
            <w:szCs w:val="26"/>
          </w:rPr>
          <m:t>-2</m:t>
        </m:r>
      </m:oMath>
      <w:r w:rsidRPr="008B75A9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                          </w:t>
      </w:r>
      <w:r w:rsidRPr="008B75A9">
        <w:rPr>
          <w:rFonts w:ascii="Times New Roman" w:hAnsi="Times New Roman" w:cs="Times New Roman"/>
          <w:sz w:val="26"/>
          <w:szCs w:val="26"/>
        </w:rPr>
        <w:t xml:space="preserve">C. 8. </w:t>
      </w:r>
      <w:r>
        <w:rPr>
          <w:rFonts w:ascii="Times New Roman" w:hAnsi="Times New Roman" w:cs="Times New Roman"/>
          <w:sz w:val="26"/>
          <w:szCs w:val="26"/>
        </w:rPr>
        <w:t xml:space="preserve">                                   </w:t>
      </w:r>
      <w:r w:rsidRPr="008B75A9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w:rPr>
            <w:rFonts w:ascii="Cambria Math" w:hAnsi="Cambria Math" w:cs="Times New Roman"/>
            <w:sz w:val="26"/>
            <w:szCs w:val="26"/>
          </w:rPr>
          <m:t>-4</m:t>
        </m:r>
      </m:oMath>
    </w:p>
    <w:p w14:paraId="7B1DEC98" w14:textId="44FE56BB" w:rsidR="008B75A9" w:rsidRDefault="008B75A9" w:rsidP="008B75A9">
      <w:pPr>
        <w:rPr>
          <w:rFonts w:ascii="Times New Roman" w:hAnsi="Times New Roman" w:cs="Times New Roman"/>
          <w:sz w:val="26"/>
          <w:szCs w:val="26"/>
        </w:rPr>
      </w:pPr>
      <w:r w:rsidRPr="0065035E">
        <w:rPr>
          <w:rFonts w:ascii="Times New Roman" w:hAnsi="Times New Roman" w:cs="Times New Roman"/>
          <w:b/>
          <w:bCs/>
          <w:sz w:val="26"/>
          <w:szCs w:val="26"/>
        </w:rPr>
        <w:t>Câu 3.</w:t>
      </w:r>
      <w:r>
        <w:rPr>
          <w:rFonts w:ascii="Times New Roman" w:hAnsi="Times New Roman" w:cs="Times New Roman"/>
          <w:sz w:val="26"/>
          <w:szCs w:val="26"/>
        </w:rPr>
        <w:t xml:space="preserve"> Hệ thức nào sau đây là bất đẳng thức?</w:t>
      </w:r>
    </w:p>
    <w:p w14:paraId="228426AD" w14:textId="09079CAD" w:rsidR="008B75A9" w:rsidRPr="008B75A9" w:rsidRDefault="008B75A9" w:rsidP="008B75A9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 xml:space="preserve">A. 1-x=0.            B. </m:t>
          </m:r>
          <m:sSup>
            <m:sSup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 w:cs="Times New Roman"/>
              <w:sz w:val="26"/>
              <w:szCs w:val="26"/>
            </w:rPr>
            <m:t xml:space="preserve">-5x+6=0                   C. </m:t>
          </m:r>
          <m:sSup>
            <m:sSup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 w:cs="Times New Roman"/>
              <w:sz w:val="26"/>
              <w:szCs w:val="26"/>
            </w:rPr>
            <m:t>≥0                           D. x=y</m:t>
          </m:r>
        </m:oMath>
      </m:oMathPara>
    </w:p>
    <w:p w14:paraId="5EDEDB3A" w14:textId="20231694" w:rsidR="008B75A9" w:rsidRDefault="008B75A9" w:rsidP="008B75A9">
      <w:pPr>
        <w:rPr>
          <w:rFonts w:ascii="Times New Roman" w:eastAsiaTheme="minorEastAsia" w:hAnsi="Times New Roman" w:cs="Times New Roman"/>
          <w:sz w:val="26"/>
          <w:szCs w:val="26"/>
        </w:rPr>
      </w:pPr>
      <w:r w:rsidRPr="0065035E">
        <w:rPr>
          <w:rFonts w:ascii="Times New Roman" w:eastAsiaTheme="minorEastAsia" w:hAnsi="Times New Roman" w:cs="Times New Roman"/>
          <w:b/>
          <w:bCs/>
          <w:sz w:val="26"/>
          <w:szCs w:val="26"/>
        </w:rPr>
        <w:t>Câu 4.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E35169">
        <w:rPr>
          <w:rFonts w:ascii="Times New Roman" w:eastAsiaTheme="minorEastAsia" w:hAnsi="Times New Roman" w:cs="Times New Roman"/>
          <w:sz w:val="26"/>
          <w:szCs w:val="26"/>
        </w:rPr>
        <w:t xml:space="preserve">Nghiệm của phương trình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+2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-4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-1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0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(x+3)(x-4)</m:t>
            </m:r>
          </m:den>
        </m:f>
      </m:oMath>
    </w:p>
    <w:p w14:paraId="70AF07AD" w14:textId="3518EC5F" w:rsidR="00E35169" w:rsidRPr="00E35169" w:rsidRDefault="00E35169" w:rsidP="008B75A9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>A. x=2                    B. x=-3                                     C. x=4                             D. x=-2</m:t>
          </m:r>
        </m:oMath>
      </m:oMathPara>
    </w:p>
    <w:p w14:paraId="3113639B" w14:textId="0A8FEFE3" w:rsidR="00E35169" w:rsidRDefault="00E35169" w:rsidP="008B75A9">
      <w:pPr>
        <w:rPr>
          <w:rFonts w:ascii="Times New Roman" w:eastAsiaTheme="minorEastAsia" w:hAnsi="Times New Roman" w:cs="Times New Roman"/>
          <w:sz w:val="26"/>
          <w:szCs w:val="26"/>
        </w:rPr>
      </w:pPr>
      <w:r w:rsidRPr="0065035E">
        <w:rPr>
          <w:rFonts w:ascii="Times New Roman" w:hAnsi="Times New Roman" w:cs="Times New Roman"/>
          <w:b/>
          <w:bCs/>
          <w:sz w:val="26"/>
          <w:szCs w:val="26"/>
        </w:rPr>
        <w:t>Câu 5.</w:t>
      </w:r>
      <w:r>
        <w:rPr>
          <w:rFonts w:ascii="Times New Roman" w:hAnsi="Times New Roman" w:cs="Times New Roman"/>
          <w:sz w:val="26"/>
          <w:szCs w:val="26"/>
        </w:rPr>
        <w:t xml:space="preserve"> Bất phương trình </w:t>
      </w:r>
      <m:oMath>
        <m:r>
          <w:rPr>
            <w:rFonts w:ascii="Cambria Math" w:hAnsi="Cambria Math" w:cs="Times New Roman"/>
            <w:sz w:val="26"/>
            <w:szCs w:val="26"/>
          </w:rPr>
          <m:t>2x-1≤</m:t>
        </m:r>
        <m:r>
          <w:rPr>
            <w:rFonts w:ascii="Cambria Math" w:eastAsiaTheme="minorEastAsia" w:hAnsi="Cambria Math" w:cs="Times New Roman"/>
            <w:sz w:val="26"/>
            <w:szCs w:val="26"/>
          </w:rPr>
          <m:t>x+4</m:t>
        </m:r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có nghiệm là</w:t>
      </w:r>
    </w:p>
    <w:p w14:paraId="4BFC77E0" w14:textId="75AA869F" w:rsidR="00E35169" w:rsidRPr="00E35169" w:rsidRDefault="00E35169" w:rsidP="008B75A9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>A. x≤5.                       B. x≥5.                                   C.x≤-5                           D. x&lt;5.</m:t>
          </m:r>
        </m:oMath>
      </m:oMathPara>
    </w:p>
    <w:p w14:paraId="10D1C8B4" w14:textId="0050DBF5" w:rsidR="00E35169" w:rsidRDefault="00E35169" w:rsidP="008B75A9">
      <w:pPr>
        <w:rPr>
          <w:rFonts w:ascii="Times New Roman" w:hAnsi="Times New Roman" w:cs="Times New Roman"/>
          <w:sz w:val="26"/>
          <w:szCs w:val="26"/>
        </w:rPr>
      </w:pPr>
      <w:r w:rsidRPr="0065035E">
        <w:rPr>
          <w:rFonts w:ascii="Times New Roman" w:hAnsi="Times New Roman" w:cs="Times New Roman"/>
          <w:b/>
          <w:bCs/>
          <w:sz w:val="26"/>
          <w:szCs w:val="26"/>
        </w:rPr>
        <w:t>Câu 6.</w:t>
      </w:r>
      <w:r>
        <w:rPr>
          <w:rFonts w:ascii="Times New Roman" w:hAnsi="Times New Roman" w:cs="Times New Roman"/>
          <w:sz w:val="26"/>
          <w:szCs w:val="26"/>
        </w:rPr>
        <w:t xml:space="preserve"> Đẳng thức nào sau đây </w:t>
      </w:r>
      <w:r w:rsidRPr="00E35169">
        <w:rPr>
          <w:rFonts w:ascii="Times New Roman" w:hAnsi="Times New Roman" w:cs="Times New Roman"/>
          <w:b/>
          <w:bCs/>
          <w:sz w:val="26"/>
          <w:szCs w:val="26"/>
        </w:rPr>
        <w:t>không</w:t>
      </w:r>
      <w:r>
        <w:rPr>
          <w:rFonts w:ascii="Times New Roman" w:hAnsi="Times New Roman" w:cs="Times New Roman"/>
          <w:sz w:val="26"/>
          <w:szCs w:val="26"/>
        </w:rPr>
        <w:t xml:space="preserve"> đúng?</w:t>
      </w:r>
    </w:p>
    <w:p w14:paraId="294FC5F8" w14:textId="43085B76" w:rsidR="00E35169" w:rsidRPr="00E35169" w:rsidRDefault="00E35169" w:rsidP="008B75A9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 xml:space="preserve">A. 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16</m:t>
              </m:r>
            </m:e>
          </m:rad>
          <m:r>
            <w:rPr>
              <w:rFonts w:ascii="Cambria Math" w:hAnsi="Cambria Math" w:cs="Times New Roman"/>
              <w:sz w:val="26"/>
              <w:szCs w:val="26"/>
            </w:rPr>
            <m:t>+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144</m:t>
              </m:r>
            </m:e>
          </m:rad>
          <m:r>
            <w:rPr>
              <w:rFonts w:ascii="Cambria Math" w:hAnsi="Cambria Math" w:cs="Times New Roman"/>
              <w:sz w:val="26"/>
              <w:szCs w:val="26"/>
            </w:rPr>
            <m:t xml:space="preserve">=16. </m:t>
          </m:r>
        </m:oMath>
      </m:oMathPara>
    </w:p>
    <w:p w14:paraId="6C521E05" w14:textId="6D286DC7" w:rsidR="00E35169" w:rsidRPr="00DF4653" w:rsidRDefault="00E35169" w:rsidP="008B75A9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B. 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0,64</m:t>
              </m:r>
            </m:e>
          </m:rad>
          <m:r>
            <w:rPr>
              <w:rFonts w:ascii="Cambria Math" w:eastAsiaTheme="minorEastAsia" w:hAnsi="Cambria Math" w:cs="Times New Roman"/>
              <w:sz w:val="26"/>
              <w:szCs w:val="26"/>
            </w:rPr>
            <m:t>.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9</m:t>
              </m:r>
            </m:e>
          </m:rad>
          <m:r>
            <w:rPr>
              <w:rFonts w:ascii="Cambria Math" w:eastAsiaTheme="minorEastAsia" w:hAnsi="Cambria Math" w:cs="Times New Roman"/>
              <w:sz w:val="26"/>
              <w:szCs w:val="26"/>
            </w:rPr>
            <m:t>=2,4.</m:t>
          </m:r>
        </m:oMath>
      </m:oMathPara>
    </w:p>
    <w:p w14:paraId="32DE45E7" w14:textId="7D8EDFB0" w:rsidR="00DF4653" w:rsidRPr="00DF4653" w:rsidRDefault="00DF4653" w:rsidP="008B75A9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C. 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(-18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: 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6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6"/>
              <w:szCs w:val="26"/>
            </w:rPr>
            <m:t>=3.</m:t>
          </m:r>
        </m:oMath>
      </m:oMathPara>
    </w:p>
    <w:p w14:paraId="2EB511DC" w14:textId="4BF1240E" w:rsidR="00DF4653" w:rsidRPr="00DF4653" w:rsidRDefault="00DF4653" w:rsidP="008B75A9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D. 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-3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6"/>
              <w:szCs w:val="26"/>
            </w:rPr>
            <m:t>-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7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6"/>
              <w:szCs w:val="26"/>
            </w:rPr>
            <m:t>=-10</m:t>
          </m:r>
        </m:oMath>
      </m:oMathPara>
    </w:p>
    <w:p w14:paraId="2F549583" w14:textId="027A7AF0" w:rsidR="00DF4653" w:rsidRDefault="00DF4653" w:rsidP="008B75A9">
      <w:pPr>
        <w:rPr>
          <w:rFonts w:ascii="Times New Roman" w:eastAsiaTheme="minorEastAsia" w:hAnsi="Times New Roman" w:cs="Times New Roman"/>
          <w:sz w:val="26"/>
          <w:szCs w:val="26"/>
        </w:rPr>
      </w:pPr>
      <w:r w:rsidRPr="0065035E">
        <w:rPr>
          <w:rFonts w:ascii="Times New Roman" w:eastAsiaTheme="minorEastAsia" w:hAnsi="Times New Roman" w:cs="Times New Roman"/>
          <w:b/>
          <w:bCs/>
          <w:sz w:val="26"/>
          <w:szCs w:val="26"/>
        </w:rPr>
        <w:t>Câu 7.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Biểu thức nào sau đây có giá trị khác với các biểu thức còn lại?</w:t>
      </w:r>
    </w:p>
    <w:p w14:paraId="1993B434" w14:textId="28909511" w:rsidR="00DF4653" w:rsidRPr="00DF4653" w:rsidRDefault="00DF4653" w:rsidP="008B75A9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w:lastRenderedPageBreak/>
            <m:t xml:space="preserve">A.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(-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5</m:t>
                  </m:r>
                </m:e>
              </m:rad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)</m:t>
              </m:r>
            </m:e>
            <m: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.                     B. 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5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6"/>
              <w:szCs w:val="26"/>
            </w:rPr>
            <m:t>.                               C.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(-5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6"/>
              <w:szCs w:val="26"/>
            </w:rPr>
            <m:t>.                             D. -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5</m:t>
                      </m:r>
                    </m:e>
                  </m:rad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6"/>
              <w:szCs w:val="26"/>
            </w:rPr>
            <m:t>.</m:t>
          </m:r>
        </m:oMath>
      </m:oMathPara>
    </w:p>
    <w:p w14:paraId="7A162438" w14:textId="5B6E8197" w:rsidR="00DF4653" w:rsidRDefault="00DF4653" w:rsidP="008B75A9">
      <w:pPr>
        <w:rPr>
          <w:rFonts w:ascii="Times New Roman" w:eastAsiaTheme="minorEastAsia" w:hAnsi="Times New Roman" w:cs="Times New Roman"/>
          <w:sz w:val="26"/>
          <w:szCs w:val="26"/>
        </w:rPr>
      </w:pPr>
      <w:r w:rsidRPr="0065035E">
        <w:rPr>
          <w:rFonts w:ascii="Times New Roman" w:eastAsiaTheme="minorEastAsia" w:hAnsi="Times New Roman" w:cs="Times New Roman"/>
          <w:b/>
          <w:bCs/>
          <w:sz w:val="26"/>
          <w:szCs w:val="26"/>
        </w:rPr>
        <w:t>Câu 8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. Cho tam giác MNP có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N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70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o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P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8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o</m:t>
            </m:r>
          </m:sup>
        </m:sSup>
      </m:oMath>
      <w:r>
        <w:rPr>
          <w:rFonts w:ascii="Times New Roman" w:eastAsiaTheme="minorEastAsia" w:hAnsi="Times New Roman" w:cs="Times New Roman"/>
          <w:sz w:val="26"/>
          <w:szCs w:val="26"/>
        </w:rPr>
        <w:t>, đường cao MI = 11,5 cm</w:t>
      </w:r>
      <w:r w:rsidR="00BF48F6">
        <w:rPr>
          <w:rFonts w:ascii="Times New Roman" w:eastAsiaTheme="minorEastAsia" w:hAnsi="Times New Roman" w:cs="Times New Roman"/>
          <w:sz w:val="26"/>
          <w:szCs w:val="26"/>
        </w:rPr>
        <w:t>. Độ dài của cạnh NP của tam giác MNP (kết quat làm tròn đến hàng phần mười) bằng</w:t>
      </w:r>
    </w:p>
    <w:p w14:paraId="5B2C820E" w14:textId="5F51DAF1" w:rsidR="00BF48F6" w:rsidRPr="00BF48F6" w:rsidRDefault="00BF48F6" w:rsidP="00BF48F6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 xml:space="preserve">A. 20,9 cm.                    B. 18,9 cm   </m:t>
          </m:r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                       C. 40,6 cm                            D. 16,9 cm</m:t>
          </m:r>
        </m:oMath>
      </m:oMathPara>
    </w:p>
    <w:p w14:paraId="2D71FFBB" w14:textId="73A35635" w:rsidR="00BF48F6" w:rsidRDefault="00BF48F6" w:rsidP="00BF48F6">
      <w:pPr>
        <w:rPr>
          <w:rFonts w:ascii="Times New Roman" w:eastAsiaTheme="minorEastAsia" w:hAnsi="Times New Roman" w:cs="Times New Roman"/>
          <w:sz w:val="26"/>
          <w:szCs w:val="26"/>
        </w:rPr>
      </w:pPr>
      <w:r w:rsidRPr="0065035E">
        <w:rPr>
          <w:rFonts w:ascii="Times New Roman" w:eastAsiaTheme="minorEastAsia" w:hAnsi="Times New Roman" w:cs="Times New Roman"/>
          <w:b/>
          <w:bCs/>
          <w:sz w:val="26"/>
          <w:szCs w:val="26"/>
        </w:rPr>
        <w:t>Câu 9.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Cho hai đường tròn (O; 5 cm), (O’; 4 cm) với OO’= 9 cm. Kết luận nào sau đây đúng về vị trí tương đối của hai đường tròn?</w:t>
      </w:r>
    </w:p>
    <w:p w14:paraId="16738D54" w14:textId="09969F1F" w:rsidR="00BF48F6" w:rsidRPr="00BF48F6" w:rsidRDefault="00BF48F6" w:rsidP="00BF48F6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Hai đường tròn cắt nhau.</w:t>
      </w:r>
    </w:p>
    <w:p w14:paraId="5CEFED11" w14:textId="4357482D" w:rsidR="00BF48F6" w:rsidRPr="00BF48F6" w:rsidRDefault="00BF48F6" w:rsidP="00BF48F6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Hai đường tròn ở ngoài nhau.</w:t>
      </w:r>
    </w:p>
    <w:p w14:paraId="62E4926D" w14:textId="69CE9267" w:rsidR="00BF48F6" w:rsidRPr="00BF48F6" w:rsidRDefault="00BF48F6" w:rsidP="00BF48F6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Hai đường tròn tiếp xúc ngoài.</w:t>
      </w:r>
    </w:p>
    <w:p w14:paraId="2BBD6AAC" w14:textId="323082DB" w:rsidR="00BF48F6" w:rsidRPr="00BF48F6" w:rsidRDefault="00BF48F6" w:rsidP="00BF48F6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Hai đường tròn tiếp xúc trong.</w:t>
      </w:r>
    </w:p>
    <w:p w14:paraId="7878A7F9" w14:textId="5A5EFB6D" w:rsidR="00BF48F6" w:rsidRDefault="00BF48F6" w:rsidP="00BF48F6">
      <w:pPr>
        <w:rPr>
          <w:rFonts w:ascii="Times New Roman" w:eastAsiaTheme="minorEastAsia" w:hAnsi="Times New Roman" w:cs="Times New Roman"/>
          <w:sz w:val="26"/>
          <w:szCs w:val="26"/>
        </w:rPr>
      </w:pPr>
      <w:r w:rsidRPr="0065035E">
        <w:rPr>
          <w:rFonts w:ascii="Times New Roman" w:hAnsi="Times New Roman" w:cs="Times New Roman"/>
          <w:b/>
          <w:bCs/>
          <w:sz w:val="26"/>
          <w:szCs w:val="26"/>
        </w:rPr>
        <w:t>Câu 10.</w:t>
      </w:r>
      <w:r>
        <w:rPr>
          <w:rFonts w:ascii="Times New Roman" w:hAnsi="Times New Roman" w:cs="Times New Roman"/>
          <w:sz w:val="26"/>
          <w:szCs w:val="26"/>
        </w:rPr>
        <w:t xml:space="preserve"> Hình quạt tròn bán kính R, ứng với cung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90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o</m:t>
            </m:r>
          </m:sup>
        </m:sSup>
      </m:oMath>
      <w:r>
        <w:rPr>
          <w:rFonts w:ascii="Times New Roman" w:eastAsiaTheme="minorEastAsia" w:hAnsi="Times New Roman" w:cs="Times New Roman"/>
          <w:sz w:val="26"/>
          <w:szCs w:val="26"/>
        </w:rPr>
        <w:t>có diện tích bằng</w:t>
      </w:r>
    </w:p>
    <w:p w14:paraId="25F7D94E" w14:textId="263C46DA" w:rsidR="00BF48F6" w:rsidRPr="003921C2" w:rsidRDefault="00BF48F6" w:rsidP="00BF48F6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>A. π</m:t>
          </m:r>
          <m:sSup>
            <m:sSup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R</m:t>
              </m:r>
            </m:e>
            <m:sup>
              <m: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 w:cs="Times New Roman"/>
              <w:sz w:val="26"/>
              <w:szCs w:val="26"/>
            </w:rPr>
            <m:t xml:space="preserve">.                       B. </m:t>
          </m:r>
          <m:f>
            <m:f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="Times New Roman"/>
                  <w:sz w:val="26"/>
                  <w:szCs w:val="26"/>
                </w:rPr>
                <m:t>π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6"/>
                  <w:szCs w:val="26"/>
                </w:rPr>
                <m:t>2</m:t>
              </m:r>
            </m:den>
          </m:f>
          <m:r>
            <w:rPr>
              <w:rFonts w:ascii="Cambria Math" w:hAnsi="Cambria Math" w:cs="Times New Roman"/>
              <w:sz w:val="26"/>
              <w:szCs w:val="26"/>
            </w:rPr>
            <m:t>.                           C.</m:t>
          </m:r>
          <m:f>
            <m:f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="Times New Roman"/>
                  <w:sz w:val="26"/>
                  <w:szCs w:val="26"/>
                </w:rPr>
                <m:t>π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6"/>
                  <w:szCs w:val="26"/>
                </w:rPr>
                <m:t>4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.                         D.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π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8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>.</m:t>
          </m:r>
        </m:oMath>
      </m:oMathPara>
    </w:p>
    <w:p w14:paraId="4CBB585D" w14:textId="08304638" w:rsidR="003921C2" w:rsidRDefault="003921C2" w:rsidP="003921C2">
      <w:pPr>
        <w:rPr>
          <w:rFonts w:ascii="Times New Roman" w:eastAsiaTheme="minorEastAsia" w:hAnsi="Times New Roman" w:cs="Times New Roman"/>
          <w:sz w:val="26"/>
          <w:szCs w:val="26"/>
        </w:rPr>
      </w:pPr>
      <w:r w:rsidRPr="007379A1">
        <w:rPr>
          <w:rFonts w:ascii="Times New Roman" w:eastAsiaTheme="minorEastAsia" w:hAnsi="Times New Roman" w:cs="Times New Roman"/>
          <w:b/>
          <w:bCs/>
          <w:sz w:val="26"/>
          <w:szCs w:val="26"/>
        </w:rPr>
        <w:t>Câu 11.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Giá trị của a và b để đường thẳng y=ax+b đi qua hai điểm M(3; -5) và N(1;2) là</w:t>
      </w:r>
    </w:p>
    <w:p w14:paraId="5FAC3143" w14:textId="66289F18" w:rsidR="003921C2" w:rsidRPr="003921C2" w:rsidRDefault="003921C2" w:rsidP="003921C2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>A. a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7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>;b=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11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>.</m:t>
          </m:r>
        </m:oMath>
      </m:oMathPara>
    </w:p>
    <w:p w14:paraId="1055B1E6" w14:textId="18291DE9" w:rsidR="003921C2" w:rsidRPr="003921C2" w:rsidRDefault="003921C2" w:rsidP="003921C2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>B. a=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7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>;b=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11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den>
          </m:f>
        </m:oMath>
      </m:oMathPara>
    </w:p>
    <w:p w14:paraId="77C5B561" w14:textId="264F96D6" w:rsidR="003921C2" w:rsidRPr="003921C2" w:rsidRDefault="003921C2" w:rsidP="003921C2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>C. a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7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>;b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11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den>
          </m:f>
        </m:oMath>
      </m:oMathPara>
    </w:p>
    <w:p w14:paraId="6966827B" w14:textId="44E6CB70" w:rsidR="003921C2" w:rsidRPr="003921C2" w:rsidRDefault="003921C2" w:rsidP="003921C2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6"/>
              <w:szCs w:val="26"/>
            </w:rPr>
            <m:t>D. a=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7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</w:rPr>
            <m:t xml:space="preserve">;b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11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den>
          </m:f>
        </m:oMath>
      </m:oMathPara>
    </w:p>
    <w:p w14:paraId="4D4BD8B9" w14:textId="2DE579AC" w:rsidR="003921C2" w:rsidRDefault="003921C2" w:rsidP="003921C2">
      <w:pPr>
        <w:rPr>
          <w:rFonts w:ascii="Times New Roman" w:eastAsiaTheme="minorEastAsia" w:hAnsi="Times New Roman" w:cs="Times New Roman"/>
          <w:sz w:val="26"/>
          <w:szCs w:val="26"/>
        </w:rPr>
      </w:pPr>
      <w:r w:rsidRPr="007379A1">
        <w:rPr>
          <w:rFonts w:ascii="Times New Roman" w:hAnsi="Times New Roman" w:cs="Times New Roman"/>
          <w:b/>
          <w:bCs/>
          <w:sz w:val="26"/>
          <w:szCs w:val="26"/>
        </w:rPr>
        <w:t>Câu 12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811CED">
        <w:rPr>
          <w:rFonts w:ascii="Times New Roman" w:hAnsi="Times New Roman" w:cs="Times New Roman"/>
          <w:sz w:val="26"/>
          <w:szCs w:val="26"/>
        </w:rPr>
        <w:t xml:space="preserve">Hãy chọn khẳng định sai. Nếu </w:t>
      </w:r>
      <m:oMath>
        <m:r>
          <w:rPr>
            <w:rFonts w:ascii="Cambria Math" w:hAnsi="Cambria Math" w:cs="Times New Roman"/>
            <w:sz w:val="26"/>
            <w:szCs w:val="26"/>
          </w:rPr>
          <m:t>a&lt;b</m:t>
        </m:r>
      </m:oMath>
      <w:r w:rsidR="00811CED">
        <w:rPr>
          <w:rFonts w:ascii="Times New Roman" w:eastAsiaTheme="minorEastAsia" w:hAnsi="Times New Roman" w:cs="Times New Roman"/>
          <w:sz w:val="26"/>
          <w:szCs w:val="26"/>
        </w:rPr>
        <w:t xml:space="preserve"> thì</w:t>
      </w:r>
    </w:p>
    <w:p w14:paraId="2751240D" w14:textId="77777777" w:rsidR="00811CED" w:rsidRPr="00811CED" w:rsidRDefault="00811CED" w:rsidP="003921C2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 xml:space="preserve">A. 2a+1&lt;2b+5.                 B. 7-3a&gt;4-3b.   </m:t>
          </m:r>
        </m:oMath>
      </m:oMathPara>
    </w:p>
    <w:p w14:paraId="6CBBD5D5" w14:textId="438D9DEC" w:rsidR="00811CED" w:rsidRPr="00811CED" w:rsidRDefault="00811CED" w:rsidP="003921C2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6"/>
              <w:szCs w:val="26"/>
            </w:rPr>
            <m:t>C. 7a-1&lt;7b-1.                 D. 2-3a&lt;2-3b.</m:t>
          </m:r>
        </m:oMath>
      </m:oMathPara>
    </w:p>
    <w:p w14:paraId="2662453B" w14:textId="1F1AC24B" w:rsidR="00811CED" w:rsidRPr="007379A1" w:rsidRDefault="007379A1" w:rsidP="003921C2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7379A1">
        <w:rPr>
          <w:rFonts w:ascii="Times New Roman" w:hAnsi="Times New Roman" w:cs="Times New Roman"/>
          <w:b/>
          <w:bCs/>
          <w:sz w:val="26"/>
          <w:szCs w:val="26"/>
        </w:rPr>
        <w:t>PHẦN 2: TỰ LUẬN</w:t>
      </w:r>
    </w:p>
    <w:p w14:paraId="273B46FB" w14:textId="0E3CBC85" w:rsidR="00C2723A" w:rsidRPr="00C2723A" w:rsidRDefault="00C2723A" w:rsidP="00C2723A">
      <w:pPr>
        <w:rPr>
          <w:rFonts w:ascii="Times New Roman" w:hAnsi="Times New Roman" w:cs="Times New Roman"/>
          <w:sz w:val="26"/>
          <w:szCs w:val="26"/>
        </w:rPr>
      </w:pPr>
      <w:r w:rsidRPr="007379A1">
        <w:rPr>
          <w:rFonts w:ascii="Times New Roman" w:hAnsi="Times New Roman" w:cs="Times New Roman"/>
          <w:b/>
          <w:bCs/>
          <w:sz w:val="26"/>
          <w:szCs w:val="26"/>
        </w:rPr>
        <w:t>Câu 1</w:t>
      </w:r>
      <w:r w:rsidR="007379A1" w:rsidRPr="007379A1">
        <w:rPr>
          <w:rFonts w:ascii="Times New Roman" w:hAnsi="Times New Roman" w:cs="Times New Roman"/>
          <w:b/>
          <w:bCs/>
          <w:sz w:val="26"/>
          <w:szCs w:val="26"/>
        </w:rPr>
        <w:t xml:space="preserve"> (1,5 điểm)</w:t>
      </w:r>
      <w:r w:rsidRPr="00C2723A">
        <w:rPr>
          <w:rFonts w:ascii="Times New Roman" w:hAnsi="Times New Roman" w:cs="Times New Roman"/>
          <w:sz w:val="26"/>
          <w:szCs w:val="26"/>
        </w:rPr>
        <w:t xml:space="preserve"> Giải các phương trình</w:t>
      </w:r>
      <w:r>
        <w:rPr>
          <w:rFonts w:ascii="Times New Roman" w:hAnsi="Times New Roman" w:cs="Times New Roman"/>
          <w:sz w:val="26"/>
          <w:szCs w:val="26"/>
        </w:rPr>
        <w:t xml:space="preserve"> và bất phương trình</w:t>
      </w:r>
      <w:r w:rsidRPr="00C2723A">
        <w:rPr>
          <w:rFonts w:ascii="Times New Roman" w:hAnsi="Times New Roman" w:cs="Times New Roman"/>
          <w:sz w:val="26"/>
          <w:szCs w:val="26"/>
        </w:rPr>
        <w:t xml:space="preserve"> sau:</w:t>
      </w:r>
    </w:p>
    <w:p w14:paraId="3CDAEA68" w14:textId="6003CD5F" w:rsidR="00811CED" w:rsidRPr="00C2723A" w:rsidRDefault="00000000" w:rsidP="00C2723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6"/>
          <w:szCs w:val="26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9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2x-3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0</m:t>
        </m:r>
      </m:oMath>
    </w:p>
    <w:p w14:paraId="717992DB" w14:textId="5DB9F7E1" w:rsidR="00C2723A" w:rsidRPr="00C2723A" w:rsidRDefault="00000000" w:rsidP="00C2723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6"/>
          <w:szCs w:val="26"/>
        </w:rPr>
      </w:pPr>
      <m:oMath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3x-4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+1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2x-1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0</m:t>
        </m:r>
      </m:oMath>
    </w:p>
    <w:p w14:paraId="11E5C4F0" w14:textId="074C2078" w:rsidR="00C2723A" w:rsidRPr="00C2723A" w:rsidRDefault="00C2723A" w:rsidP="00C2723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3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-2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-5≥4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2x-1</m:t>
            </m:r>
          </m:e>
        </m:d>
      </m:oMath>
    </w:p>
    <w:p w14:paraId="63AF3680" w14:textId="15A62CCE" w:rsidR="00C2723A" w:rsidRDefault="00C2723A" w:rsidP="00C2723A">
      <w:pPr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7379A1">
        <w:rPr>
          <w:rFonts w:ascii="Times New Roman" w:hAnsi="Times New Roman" w:cs="Times New Roman"/>
          <w:b/>
          <w:bCs/>
          <w:sz w:val="26"/>
          <w:szCs w:val="26"/>
        </w:rPr>
        <w:lastRenderedPageBreak/>
        <w:t>Câu 2</w:t>
      </w:r>
      <w:r w:rsidR="007379A1" w:rsidRPr="007379A1">
        <w:rPr>
          <w:rFonts w:ascii="Times New Roman" w:hAnsi="Times New Roman" w:cs="Times New Roman"/>
          <w:b/>
          <w:bCs/>
          <w:sz w:val="26"/>
          <w:szCs w:val="26"/>
        </w:rPr>
        <w:t xml:space="preserve"> (0,75 điểm)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9D43B5">
        <w:rPr>
          <w:rFonts w:ascii="Times New Roman" w:hAnsi="Times New Roman" w:cs="Times New Roman"/>
          <w:bCs/>
          <w:sz w:val="28"/>
          <w:szCs w:val="28"/>
          <w:lang w:val="pt-BR"/>
        </w:rPr>
        <w:t>Cô An</w:t>
      </w:r>
      <w:r w:rsidR="009D43B5" w:rsidRPr="00B5297F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đi cửa hàng điện máy mua một chiếc </w:t>
      </w:r>
      <w:r w:rsidR="009D43B5">
        <w:rPr>
          <w:rFonts w:ascii="Times New Roman" w:hAnsi="Times New Roman" w:cs="Times New Roman"/>
          <w:bCs/>
          <w:sz w:val="28"/>
          <w:szCs w:val="28"/>
          <w:lang w:val="pt-BR"/>
        </w:rPr>
        <w:t>ti vi</w:t>
      </w:r>
      <w:r w:rsidR="009D43B5" w:rsidRPr="00B5297F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. Dịp này cửa hàng điện máy đang có chương trình khuyễn mãi giảm giá </w:t>
      </w:r>
      <w:r w:rsidR="009D43B5">
        <w:rPr>
          <w:rFonts w:ascii="Times New Roman" w:hAnsi="Times New Roman" w:cs="Times New Roman"/>
          <w:bCs/>
          <w:sz w:val="28"/>
          <w:szCs w:val="28"/>
          <w:lang w:val="pt-BR"/>
        </w:rPr>
        <w:t>27</w:t>
      </w:r>
      <w:r w:rsidR="009D43B5" w:rsidRPr="00B5297F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%, nhưng cô có thẻ khách hàng VIP nên cô được giảm </w:t>
      </w:r>
      <w:r w:rsidR="009D43B5">
        <w:rPr>
          <w:rFonts w:ascii="Times New Roman" w:hAnsi="Times New Roman" w:cs="Times New Roman"/>
          <w:bCs/>
          <w:sz w:val="28"/>
          <w:szCs w:val="28"/>
          <w:lang w:val="pt-BR"/>
        </w:rPr>
        <w:t>7</w:t>
      </w:r>
      <w:r w:rsidR="009D43B5" w:rsidRPr="00B5297F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% trên giá đã giảm. Do đó cô chỉ trả số tiền là </w:t>
      </w:r>
      <w:r w:rsidR="009D43B5">
        <w:rPr>
          <w:rFonts w:ascii="Times New Roman" w:hAnsi="Times New Roman" w:cs="Times New Roman"/>
          <w:bCs/>
          <w:sz w:val="28"/>
          <w:szCs w:val="28"/>
          <w:lang w:val="pt-BR"/>
        </w:rPr>
        <w:t>23</w:t>
      </w:r>
      <w:r w:rsidR="009D43B5" w:rsidRPr="00B5297F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</w:t>
      </w:r>
      <w:r w:rsidR="009D43B5">
        <w:rPr>
          <w:rFonts w:ascii="Times New Roman" w:hAnsi="Times New Roman" w:cs="Times New Roman"/>
          <w:bCs/>
          <w:sz w:val="28"/>
          <w:szCs w:val="28"/>
          <w:lang w:val="pt-BR"/>
        </w:rPr>
        <w:t>761</w:t>
      </w:r>
      <w:r w:rsidR="009D43B5" w:rsidRPr="00B5297F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</w:t>
      </w:r>
      <w:r w:rsidR="009D43B5">
        <w:rPr>
          <w:rFonts w:ascii="Times New Roman" w:hAnsi="Times New Roman" w:cs="Times New Roman"/>
          <w:bCs/>
          <w:sz w:val="28"/>
          <w:szCs w:val="28"/>
          <w:lang w:val="pt-BR"/>
        </w:rPr>
        <w:t>5</w:t>
      </w:r>
      <w:r w:rsidR="009D43B5" w:rsidRPr="00B5297F">
        <w:rPr>
          <w:rFonts w:ascii="Times New Roman" w:hAnsi="Times New Roman" w:cs="Times New Roman"/>
          <w:bCs/>
          <w:sz w:val="28"/>
          <w:szCs w:val="28"/>
          <w:lang w:val="pt-BR"/>
        </w:rPr>
        <w:t>00 đồng. Hỏi giá ban đầu của chiế</w:t>
      </w:r>
      <w:r w:rsidR="009D43B5">
        <w:rPr>
          <w:rFonts w:ascii="Times New Roman" w:hAnsi="Times New Roman" w:cs="Times New Roman"/>
          <w:bCs/>
          <w:sz w:val="28"/>
          <w:szCs w:val="28"/>
          <w:lang w:val="pt-BR"/>
        </w:rPr>
        <w:t>c ti vi</w:t>
      </w:r>
      <w:r w:rsidR="009D43B5" w:rsidRPr="00B5297F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 khi chưa khuyễn mãi là bao nhiêu tiền?</w:t>
      </w:r>
    </w:p>
    <w:p w14:paraId="143E9E2D" w14:textId="46FFED68" w:rsidR="009D43B5" w:rsidRDefault="0055446A" w:rsidP="00C2723A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7379A1">
        <w:rPr>
          <w:rFonts w:ascii="Times New Roman" w:hAnsi="Times New Roman" w:cs="Times New Roman"/>
          <w:b/>
          <w:bCs/>
          <w:noProof/>
          <w:sz w:val="26"/>
          <w:szCs w:val="26"/>
          <w:lang w:val="pt-BR"/>
        </w:rPr>
        <w:drawing>
          <wp:anchor distT="0" distB="0" distL="114300" distR="114300" simplePos="0" relativeHeight="251658240" behindDoc="1" locked="0" layoutInCell="1" allowOverlap="1" wp14:anchorId="36E269C1" wp14:editId="6088BC0D">
            <wp:simplePos x="0" y="0"/>
            <wp:positionH relativeFrom="column">
              <wp:posOffset>4241165</wp:posOffset>
            </wp:positionH>
            <wp:positionV relativeFrom="paragraph">
              <wp:posOffset>592455</wp:posOffset>
            </wp:positionV>
            <wp:extent cx="1557020" cy="1176655"/>
            <wp:effectExtent l="0" t="0" r="5080" b="4445"/>
            <wp:wrapTight wrapText="bothSides">
              <wp:wrapPolygon edited="0">
                <wp:start x="0" y="0"/>
                <wp:lineTo x="0" y="21332"/>
                <wp:lineTo x="21406" y="21332"/>
                <wp:lineTo x="21406" y="0"/>
                <wp:lineTo x="0" y="0"/>
              </wp:wrapPolygon>
            </wp:wrapTight>
            <wp:docPr id="295159636" name="Picture 1" descr="A triangle with red lines and white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159636" name="Picture 1" descr="A triangle with red lines and white text&#10;&#10;Description automatically generated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7020" cy="11766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D55E9" w:rsidRPr="007379A1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3</w:t>
      </w:r>
      <w:r w:rsidRPr="007379A1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(0,5 điểm)</w:t>
      </w:r>
      <w:r w:rsidR="007D55E9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7D55E9" w:rsidRPr="007D55E9">
        <w:rPr>
          <w:rFonts w:ascii="Times New Roman" w:hAnsi="Times New Roman" w:cs="Times New Roman"/>
          <w:sz w:val="26"/>
          <w:szCs w:val="26"/>
          <w:lang w:val="pt-BR"/>
        </w:rPr>
        <w:t xml:space="preserve">Cuối HKI năm học 2019 − 2020 lớp 9A có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4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15</m:t>
            </m:r>
          </m:den>
        </m:f>
      </m:oMath>
      <w:r w:rsidR="007D55E9" w:rsidRPr="007D55E9">
        <w:rPr>
          <w:rFonts w:ascii="Times New Roman" w:hAnsi="Times New Roman" w:cs="Times New Roman"/>
          <w:sz w:val="26"/>
          <w:szCs w:val="26"/>
          <w:lang w:val="pt-BR"/>
        </w:rPr>
        <w:t xml:space="preserve"> học sinh là học sinh giỏi,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3</m:t>
            </m:r>
          </m:den>
        </m:f>
      </m:oMath>
      <w:r w:rsidR="007D55E9" w:rsidRPr="007D55E9">
        <w:rPr>
          <w:rFonts w:ascii="Times New Roman" w:hAnsi="Times New Roman" w:cs="Times New Roman"/>
          <w:sz w:val="26"/>
          <w:szCs w:val="26"/>
          <w:lang w:val="pt-BR"/>
        </w:rPr>
        <w:t xml:space="preserve"> là số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7D55E9" w:rsidRPr="007D55E9">
        <w:rPr>
          <w:rFonts w:ascii="Times New Roman" w:hAnsi="Times New Roman" w:cs="Times New Roman"/>
          <w:sz w:val="26"/>
          <w:szCs w:val="26"/>
          <w:lang w:val="pt-BR"/>
        </w:rPr>
        <w:t>học sinh khá, còn lại 18 em học sinh trung bình. Hỏi cuối HKI lớp 9A có bao nhiêu học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7D55E9" w:rsidRPr="007D55E9">
        <w:rPr>
          <w:rFonts w:ascii="Times New Roman" w:hAnsi="Times New Roman" w:cs="Times New Roman"/>
          <w:sz w:val="26"/>
          <w:szCs w:val="26"/>
          <w:lang w:val="pt-BR"/>
        </w:rPr>
        <w:t>sinh?</w:t>
      </w:r>
    </w:p>
    <w:p w14:paraId="114BFF2C" w14:textId="77FC636E" w:rsidR="0055446A" w:rsidRPr="0055446A" w:rsidRDefault="0055446A" w:rsidP="0055446A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55446A"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Bài 4</w:t>
      </w:r>
      <w:r w:rsidRPr="0055446A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(0,75 điểm) </w:t>
      </w:r>
      <w:r w:rsidRPr="0055446A">
        <w:rPr>
          <w:rFonts w:ascii="Times New Roman" w:hAnsi="Times New Roman" w:cs="Times New Roman"/>
          <w:sz w:val="26"/>
          <w:szCs w:val="26"/>
          <w:lang w:val="pt-BR"/>
        </w:rPr>
        <w:t>Một người cách tòa tháp 70m và nhìn lên đỉnh tháp dưới một góc 30</w:t>
      </w:r>
      <w:r w:rsidRPr="0055446A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0</w:t>
      </w:r>
      <w:r w:rsidRPr="0055446A">
        <w:rPr>
          <w:rFonts w:ascii="Times New Roman" w:hAnsi="Times New Roman" w:cs="Times New Roman"/>
          <w:sz w:val="26"/>
          <w:szCs w:val="26"/>
          <w:lang w:val="pt-BR"/>
        </w:rPr>
        <w:t xml:space="preserve"> so với đường nằm ngang, biết khoảng cách từ mắt tới mặt đường là 1,5m. Tính chiều cao của tháp (tính CD ) (làm tròn đến chữ số thập phân thứ nhất)</w:t>
      </w:r>
    </w:p>
    <w:p w14:paraId="33696CF4" w14:textId="77777777" w:rsidR="007379A1" w:rsidRDefault="007379A1" w:rsidP="00F75930">
      <w:pPr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Câu 5 (0,5 điểm) </w:t>
      </w:r>
      <w:r w:rsidRPr="007379A1">
        <w:rPr>
          <w:rFonts w:ascii="Times New Roman" w:hAnsi="Times New Roman" w:cs="Times New Roman"/>
          <w:sz w:val="26"/>
          <w:szCs w:val="26"/>
          <w:lang w:val="pt-BR"/>
        </w:rPr>
        <w:t>Số cân nặng lý tưởng tương ứng với chiều cao được tính dựa theo công thức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14:paraId="0B7D784D" w14:textId="77777777" w:rsidR="007379A1" w:rsidRDefault="007379A1" w:rsidP="00F75930">
      <w:pPr>
        <w:rPr>
          <w:rFonts w:ascii="Times New Roman" w:hAnsi="Times New Roman" w:cs="Times New Roman"/>
          <w:sz w:val="26"/>
          <w:szCs w:val="26"/>
          <w:lang w:val="pt-BR"/>
        </w:rPr>
      </w:pPr>
      <m:oMathPara>
        <m:oMath>
          <m:r>
            <w:rPr>
              <w:rFonts w:ascii="Cambria Math" w:hAnsi="Cambria Math" w:cs="Times New Roman"/>
              <w:sz w:val="26"/>
              <w:szCs w:val="26"/>
              <w:lang w:val="pt-BR"/>
            </w:rPr>
            <m:t>M=T-100-</m:t>
          </m:r>
          <m:f>
            <m:f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pt-BR"/>
                </w:rPr>
              </m:ctrlPr>
            </m:fPr>
            <m:num>
              <m:r>
                <w:rPr>
                  <w:rFonts w:ascii="Cambria Math" w:hAnsi="Cambria Math" w:cs="Times New Roman"/>
                  <w:sz w:val="26"/>
                  <w:szCs w:val="26"/>
                  <w:lang w:val="pt-BR"/>
                </w:rPr>
                <m:t>T-150</m:t>
              </m:r>
            </m:num>
            <m:den>
              <m:r>
                <w:rPr>
                  <w:rFonts w:ascii="Cambria Math" w:hAnsi="Cambria Math" w:cs="Times New Roman"/>
                  <w:sz w:val="26"/>
                  <w:szCs w:val="26"/>
                  <w:lang w:val="pt-BR"/>
                </w:rPr>
                <m:t>N</m:t>
              </m:r>
            </m:den>
          </m:f>
          <m:r>
            <m:rPr>
              <m:sty m:val="p"/>
            </m:rPr>
            <w:rPr>
              <w:rFonts w:ascii="Times New Roman" w:hAnsi="Times New Roman" w:cs="Times New Roman"/>
              <w:sz w:val="26"/>
              <w:szCs w:val="26"/>
              <w:lang w:val="pt-BR"/>
            </w:rPr>
            <w:br/>
          </m:r>
        </m:oMath>
      </m:oMathPara>
      <w:r w:rsidRPr="007379A1">
        <w:rPr>
          <w:rFonts w:ascii="Times New Roman" w:hAnsi="Times New Roman" w:cs="Times New Roman"/>
          <w:sz w:val="26"/>
          <w:szCs w:val="26"/>
          <w:lang w:val="pt-BR"/>
        </w:rPr>
        <w:t xml:space="preserve">trong đó: </w:t>
      </w:r>
    </w:p>
    <w:p w14:paraId="3E03ACB2" w14:textId="77777777" w:rsidR="007379A1" w:rsidRDefault="007379A1" w:rsidP="00F75930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7379A1">
        <w:rPr>
          <w:rFonts w:ascii="Times New Roman" w:hAnsi="Times New Roman" w:cs="Times New Roman"/>
          <w:sz w:val="26"/>
          <w:szCs w:val="26"/>
          <w:lang w:val="pt-BR"/>
        </w:rPr>
        <w:t xml:space="preserve">M là cân nặng tính theo kg, </w:t>
      </w:r>
    </w:p>
    <w:p w14:paraId="10F603C5" w14:textId="77777777" w:rsidR="007379A1" w:rsidRDefault="007379A1" w:rsidP="00F75930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7379A1">
        <w:rPr>
          <w:rFonts w:ascii="Times New Roman" w:hAnsi="Times New Roman" w:cs="Times New Roman"/>
          <w:sz w:val="26"/>
          <w:szCs w:val="26"/>
          <w:lang w:val="pt-BR"/>
        </w:rPr>
        <w:t xml:space="preserve">T là chiều cao tính theo cm, </w:t>
      </w:r>
    </w:p>
    <w:p w14:paraId="10337BBE" w14:textId="7B612027" w:rsidR="007379A1" w:rsidRPr="007379A1" w:rsidRDefault="007379A1" w:rsidP="00F75930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7379A1">
        <w:rPr>
          <w:rFonts w:ascii="Times New Roman" w:hAnsi="Times New Roman" w:cs="Times New Roman"/>
          <w:sz w:val="26"/>
          <w:szCs w:val="26"/>
          <w:lang w:val="pt-BR"/>
        </w:rPr>
        <w:t>N = 4 nếu là nam,</w:t>
      </w:r>
      <w:r w:rsidRPr="007379A1">
        <w:rPr>
          <w:rFonts w:ascii="Times New Roman" w:hAnsi="Times New Roman" w:cs="Times New Roman"/>
          <w:sz w:val="26"/>
          <w:szCs w:val="26"/>
          <w:lang w:val="pt-BR"/>
        </w:rPr>
        <w:br/>
        <w:t>N = 2 nếu là nữ.</w:t>
      </w:r>
      <w:r w:rsidRPr="007379A1">
        <w:rPr>
          <w:rFonts w:ascii="Times New Roman" w:hAnsi="Times New Roman" w:cs="Times New Roman"/>
          <w:sz w:val="26"/>
          <w:szCs w:val="26"/>
          <w:lang w:val="pt-BR"/>
        </w:rPr>
        <w:br/>
      </w:r>
      <w:r>
        <w:rPr>
          <w:rFonts w:ascii="Times New Roman" w:hAnsi="Times New Roman" w:cs="Times New Roman"/>
          <w:sz w:val="26"/>
          <w:szCs w:val="26"/>
          <w:lang w:val="pt-BR"/>
        </w:rPr>
        <w:t>Nếu m</w:t>
      </w:r>
      <w:r w:rsidRPr="007379A1">
        <w:rPr>
          <w:rFonts w:ascii="Times New Roman" w:hAnsi="Times New Roman" w:cs="Times New Roman"/>
          <w:sz w:val="26"/>
          <w:szCs w:val="26"/>
          <w:lang w:val="pt-BR"/>
        </w:rPr>
        <w:t>ột bạn nam cao 1</w:t>
      </w:r>
      <w:r>
        <w:rPr>
          <w:rFonts w:ascii="Times New Roman" w:hAnsi="Times New Roman" w:cs="Times New Roman"/>
          <w:sz w:val="26"/>
          <w:szCs w:val="26"/>
          <w:lang w:val="pt-BR"/>
        </w:rPr>
        <w:t>,8</w:t>
      </w:r>
      <w:r w:rsidRPr="007379A1">
        <w:rPr>
          <w:rFonts w:ascii="Times New Roman" w:hAnsi="Times New Roman" w:cs="Times New Roman"/>
          <w:sz w:val="26"/>
          <w:szCs w:val="26"/>
          <w:lang w:val="pt-BR"/>
        </w:rPr>
        <w:t xml:space="preserve"> m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thì</w:t>
      </w:r>
      <w:r w:rsidRPr="007379A1">
        <w:rPr>
          <w:rFonts w:ascii="Times New Roman" w:hAnsi="Times New Roman" w:cs="Times New Roman"/>
          <w:sz w:val="26"/>
          <w:szCs w:val="26"/>
          <w:lang w:val="pt-BR"/>
        </w:rPr>
        <w:t xml:space="preserve"> bạn ấy có cân nặng là bao nhiêu thì gọi là lý tưởng?</w:t>
      </w:r>
    </w:p>
    <w:p w14:paraId="10FDD754" w14:textId="0BC142FC" w:rsidR="00F75930" w:rsidRPr="00B816CA" w:rsidRDefault="0055446A" w:rsidP="00F75930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F75930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6 (3 điểm)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F75930" w:rsidRPr="00B816CA">
        <w:rPr>
          <w:rFonts w:ascii="Times New Roman" w:hAnsi="Times New Roman" w:cs="Times New Roman"/>
          <w:sz w:val="26"/>
          <w:szCs w:val="26"/>
          <w:lang w:val="vi-VN"/>
        </w:rPr>
        <w:t>Từ điểm A bên ngoài đường tròn</w:t>
      </w:r>
      <w:r w:rsidR="00F75930" w:rsidRPr="00B816CA">
        <w:rPr>
          <w:rFonts w:ascii="Times New Roman" w:hAnsi="Times New Roman" w:cs="Times New Roman"/>
          <w:sz w:val="26"/>
          <w:szCs w:val="26"/>
          <w:lang w:val="pt-BR"/>
        </w:rPr>
        <w:t xml:space="preserve"> (O;R)</w:t>
      </w:r>
      <w:r w:rsidR="00F75930" w:rsidRPr="00B816CA">
        <w:rPr>
          <w:rFonts w:ascii="Times New Roman" w:hAnsi="Times New Roman" w:cs="Times New Roman"/>
          <w:sz w:val="26"/>
          <w:szCs w:val="26"/>
          <w:lang w:val="vi-VN"/>
        </w:rPr>
        <w:t xml:space="preserve"> vẽ hai tiếp tuyến AB, AC đến </w:t>
      </w:r>
      <w:r w:rsidR="00F75930" w:rsidRPr="00B816CA">
        <w:rPr>
          <w:rFonts w:ascii="Times New Roman" w:hAnsi="Times New Roman" w:cs="Times New Roman"/>
          <w:sz w:val="26"/>
          <w:szCs w:val="26"/>
          <w:lang w:val="pt-BR"/>
        </w:rPr>
        <w:t>(O)</w:t>
      </w:r>
      <w:r w:rsidR="00F75930" w:rsidRPr="00B816CA">
        <w:rPr>
          <w:rFonts w:ascii="Times New Roman" w:hAnsi="Times New Roman" w:cs="Times New Roman"/>
          <w:sz w:val="26"/>
          <w:szCs w:val="26"/>
          <w:lang w:val="vi-VN"/>
        </w:rPr>
        <w:t xml:space="preserve"> với B, C là các tiếp điểm. Tia AO cắt dây BC tại H. </w:t>
      </w:r>
      <w:r w:rsidR="00F75930" w:rsidRPr="00B816CA">
        <w:rPr>
          <w:rFonts w:ascii="Times New Roman" w:hAnsi="Times New Roman" w:cs="Times New Roman"/>
          <w:bCs/>
          <w:sz w:val="26"/>
          <w:szCs w:val="26"/>
          <w:lang w:val="vi-VN"/>
        </w:rPr>
        <w:t>Vẽ đường kính BK của đường tròn (O).</w:t>
      </w:r>
    </w:p>
    <w:p w14:paraId="753A5E52" w14:textId="608A1BB2" w:rsidR="00F75930" w:rsidRPr="00F75930" w:rsidRDefault="00F75930" w:rsidP="00F75930">
      <w:pPr>
        <w:numPr>
          <w:ilvl w:val="0"/>
          <w:numId w:val="9"/>
        </w:numPr>
        <w:rPr>
          <w:rFonts w:ascii="Times New Roman" w:hAnsi="Times New Roman" w:cs="Times New Roman"/>
          <w:bCs/>
          <w:sz w:val="26"/>
          <w:szCs w:val="26"/>
        </w:rPr>
      </w:pPr>
      <w:r w:rsidRPr="00F75930">
        <w:rPr>
          <w:rFonts w:ascii="Times New Roman" w:hAnsi="Times New Roman" w:cs="Times New Roman"/>
          <w:bCs/>
          <w:sz w:val="26"/>
          <w:szCs w:val="26"/>
        </w:rPr>
        <w:t>Chứng minh</w:t>
      </w:r>
      <w:r w:rsidRPr="00B816CA">
        <w:rPr>
          <w:rFonts w:ascii="Times New Roman" w:hAnsi="Times New Roman" w:cs="Times New Roman"/>
          <w:bCs/>
          <w:sz w:val="26"/>
          <w:szCs w:val="26"/>
        </w:rPr>
        <w:t xml:space="preserve"> OA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⊥</m:t>
        </m:r>
      </m:oMath>
      <w:r w:rsidRPr="00B816CA">
        <w:rPr>
          <w:rFonts w:ascii="Times New Roman" w:eastAsiaTheme="minorEastAsia" w:hAnsi="Times New Roman" w:cs="Times New Roman"/>
          <w:bCs/>
          <w:sz w:val="26"/>
          <w:szCs w:val="26"/>
        </w:rPr>
        <w:t>BC</w:t>
      </w:r>
      <w:r w:rsidRPr="00F75930">
        <w:rPr>
          <w:rFonts w:ascii="Times New Roman" w:hAnsi="Times New Roman" w:cs="Times New Roman"/>
          <w:bCs/>
          <w:sz w:val="26"/>
          <w:szCs w:val="26"/>
        </w:rPr>
        <w:t xml:space="preserve"> tại H và OA song song KC.</w:t>
      </w:r>
    </w:p>
    <w:p w14:paraId="5B416174" w14:textId="751A311D" w:rsidR="00F75930" w:rsidRPr="00F75930" w:rsidRDefault="00F75930" w:rsidP="00F75930">
      <w:pPr>
        <w:numPr>
          <w:ilvl w:val="0"/>
          <w:numId w:val="9"/>
        </w:numPr>
        <w:rPr>
          <w:rFonts w:ascii="Times New Roman" w:hAnsi="Times New Roman" w:cs="Times New Roman"/>
          <w:bCs/>
          <w:sz w:val="26"/>
          <w:szCs w:val="26"/>
        </w:rPr>
      </w:pPr>
      <w:r w:rsidRPr="00F75930">
        <w:rPr>
          <w:rFonts w:ascii="Times New Roman" w:hAnsi="Times New Roman" w:cs="Times New Roman"/>
          <w:bCs/>
          <w:sz w:val="26"/>
          <w:szCs w:val="26"/>
        </w:rPr>
        <w:t>AK cắt</w:t>
      </w:r>
      <w:r w:rsidRPr="00B816CA">
        <w:rPr>
          <w:rFonts w:ascii="Times New Roman" w:hAnsi="Times New Roman" w:cs="Times New Roman"/>
          <w:bCs/>
          <w:sz w:val="26"/>
          <w:szCs w:val="26"/>
        </w:rPr>
        <w:t xml:space="preserve"> (O)</w:t>
      </w:r>
      <w:r w:rsidRPr="00F75930">
        <w:rPr>
          <w:rFonts w:ascii="Times New Roman" w:hAnsi="Times New Roman" w:cs="Times New Roman"/>
          <w:bCs/>
          <w:sz w:val="26"/>
          <w:szCs w:val="26"/>
        </w:rPr>
        <w:t xml:space="preserve"> tại D (D khác K). Chứng minh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Δ</m:t>
        </m:r>
      </m:oMath>
      <w:r w:rsidRPr="00B816CA">
        <w:rPr>
          <w:rFonts w:ascii="Times New Roman" w:eastAsiaTheme="minorEastAsia" w:hAnsi="Times New Roman" w:cs="Times New Roman"/>
          <w:bCs/>
          <w:sz w:val="26"/>
          <w:szCs w:val="26"/>
        </w:rPr>
        <w:t>BDK</w:t>
      </w:r>
      <w:r w:rsidR="00B816CA">
        <w:rPr>
          <w:rFonts w:ascii="Times New Roman" w:eastAsiaTheme="minorEastAsia" w:hAnsi="Times New Roman" w:cs="Times New Roman"/>
          <w:bCs/>
          <w:sz w:val="26"/>
          <w:szCs w:val="26"/>
        </w:rPr>
        <w:t xml:space="preserve"> </w:t>
      </w:r>
      <w:r w:rsidRPr="00F75930">
        <w:rPr>
          <w:rFonts w:ascii="Times New Roman" w:hAnsi="Times New Roman" w:cs="Times New Roman"/>
          <w:bCs/>
          <w:sz w:val="26"/>
          <w:szCs w:val="26"/>
        </w:rPr>
        <w:t xml:space="preserve">vuông và </w:t>
      </w:r>
      <m:oMath>
        <m:sSup>
          <m:sSupPr>
            <m:ctrlPr>
              <w:rPr>
                <w:rFonts w:ascii="Cambria Math" w:hAnsi="Cambria Math" w:cs="Times New Roman"/>
                <w:bCs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AC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AD.AK</m:t>
        </m:r>
      </m:oMath>
      <w:r w:rsidRPr="00F75930">
        <w:rPr>
          <w:rFonts w:ascii="Times New Roman" w:hAnsi="Times New Roman" w:cs="Times New Roman"/>
          <w:bCs/>
          <w:sz w:val="26"/>
          <w:szCs w:val="26"/>
        </w:rPr>
        <w:t>.</w:t>
      </w:r>
    </w:p>
    <w:p w14:paraId="76448E1B" w14:textId="7738E94C" w:rsidR="00F75930" w:rsidRPr="00F75930" w:rsidRDefault="00F75930" w:rsidP="00F75930">
      <w:pPr>
        <w:rPr>
          <w:rFonts w:ascii="Times New Roman" w:hAnsi="Times New Roman" w:cs="Times New Roman"/>
          <w:b/>
          <w:sz w:val="26"/>
          <w:szCs w:val="26"/>
        </w:rPr>
      </w:pPr>
      <w:r w:rsidRPr="00F75930">
        <w:rPr>
          <w:rFonts w:ascii="Times New Roman" w:hAnsi="Times New Roman" w:cs="Times New Roman"/>
          <w:b/>
          <w:bCs/>
          <w:sz w:val="26"/>
          <w:szCs w:val="26"/>
          <w:lang w:val="pl-PL"/>
        </w:rPr>
        <w:t xml:space="preserve">     </w:t>
      </w:r>
      <w:r w:rsidRPr="00F75930">
        <w:rPr>
          <w:rFonts w:ascii="Times New Roman" w:hAnsi="Times New Roman" w:cs="Times New Roman"/>
          <w:bCs/>
          <w:sz w:val="26"/>
          <w:szCs w:val="26"/>
          <w:lang w:val="pl-PL"/>
        </w:rPr>
        <w:t>c)</w:t>
      </w:r>
      <w:r w:rsidRPr="00F75930">
        <w:rPr>
          <w:rFonts w:ascii="Times New Roman" w:hAnsi="Times New Roman" w:cs="Times New Roman"/>
          <w:b/>
          <w:bCs/>
          <w:sz w:val="26"/>
          <w:szCs w:val="26"/>
          <w:lang w:val="pl-PL"/>
        </w:rPr>
        <w:t xml:space="preserve"> </w:t>
      </w:r>
      <w:r w:rsidRPr="00F75930">
        <w:rPr>
          <w:rFonts w:ascii="Times New Roman" w:hAnsi="Times New Roman" w:cs="Times New Roman"/>
          <w:bCs/>
          <w:sz w:val="26"/>
          <w:szCs w:val="26"/>
        </w:rPr>
        <w:t xml:space="preserve">Chứng minh </w:t>
      </w:r>
      <m:oMath>
        <m:acc>
          <m:accPr>
            <m:ctrlPr>
              <w:rPr>
                <w:rFonts w:ascii="Cambria Math" w:hAnsi="Cambria Math" w:cs="Times New Roman"/>
                <w:bCs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rFonts w:ascii="Times New Roman" w:hAnsi="Times New Roman" w:cs="Times New Roman"/>
                <w:bCs/>
                <w:sz w:val="26"/>
                <w:szCs w:val="26"/>
              </w:rPr>
              <m:t>ACD</m:t>
            </m:r>
          </m:e>
        </m:acc>
        <m:r>
          <m:rPr>
            <m:nor/>
          </m:rPr>
          <w:rPr>
            <w:rFonts w:ascii="Times New Roman" w:hAnsi="Times New Roman" w:cs="Times New Roman"/>
            <w:bCs/>
            <w:sz w:val="26"/>
            <w:szCs w:val="26"/>
          </w:rPr>
          <m:t xml:space="preserve"> = 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</m:t>
        </m:r>
        <m:acc>
          <m:accPr>
            <m:ctrlPr>
              <w:rPr>
                <w:rFonts w:ascii="Cambria Math" w:hAnsi="Cambria Math" w:cs="Times New Roman"/>
                <w:bCs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rFonts w:ascii="Times New Roman" w:hAnsi="Times New Roman" w:cs="Times New Roman"/>
                <w:bCs/>
                <w:sz w:val="26"/>
                <w:szCs w:val="26"/>
              </w:rPr>
              <m:t>HKB</m:t>
            </m:r>
          </m:e>
        </m:acc>
      </m:oMath>
    </w:p>
    <w:p w14:paraId="4E0FB4FF" w14:textId="1D0ED0A3" w:rsidR="00843530" w:rsidRDefault="00843530">
      <w:pPr>
        <w:spacing w:line="278" w:lineRule="auto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br w:type="page"/>
      </w:r>
    </w:p>
    <w:tbl>
      <w:tblPr>
        <w:tblW w:w="10822" w:type="dxa"/>
        <w:tblInd w:w="-108" w:type="dxa"/>
        <w:tblLook w:val="04A0" w:firstRow="1" w:lastRow="0" w:firstColumn="1" w:lastColumn="0" w:noHBand="0" w:noVBand="1"/>
      </w:tblPr>
      <w:tblGrid>
        <w:gridCol w:w="5495"/>
        <w:gridCol w:w="5327"/>
      </w:tblGrid>
      <w:tr w:rsidR="00843530" w:rsidRPr="00B5297F" w14:paraId="4C593429" w14:textId="77777777" w:rsidTr="00843530">
        <w:trPr>
          <w:trHeight w:val="891"/>
        </w:trPr>
        <w:tc>
          <w:tcPr>
            <w:tcW w:w="5495" w:type="dxa"/>
            <w:hideMark/>
          </w:tcPr>
          <w:p w14:paraId="6C97D0D2" w14:textId="77777777" w:rsidR="00843530" w:rsidRPr="00B5297F" w:rsidRDefault="00843530" w:rsidP="00EB78C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5297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ỦY BAN NHÂN DÂN TP THỦ ĐỨC</w:t>
            </w:r>
          </w:p>
          <w:p w14:paraId="1732FF47" w14:textId="77777777" w:rsidR="00843530" w:rsidRPr="00B5297F" w:rsidRDefault="00843530" w:rsidP="00EB78C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5297F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3" distB="4294967293" distL="114300" distR="114300" simplePos="0" relativeHeight="251662336" behindDoc="0" locked="0" layoutInCell="1" allowOverlap="1" wp14:anchorId="1532E98E" wp14:editId="5D36AC33">
                      <wp:simplePos x="0" y="0"/>
                      <wp:positionH relativeFrom="column">
                        <wp:posOffset>584835</wp:posOffset>
                      </wp:positionH>
                      <wp:positionV relativeFrom="paragraph">
                        <wp:posOffset>383682</wp:posOffset>
                      </wp:positionV>
                      <wp:extent cx="1133475" cy="0"/>
                      <wp:effectExtent l="0" t="0" r="0" b="0"/>
                      <wp:wrapNone/>
                      <wp:docPr id="2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 w14:anchorId="1CD4EC4A" id="Straight Arrow Connector 3" o:spid="_x0000_s1026" type="#_x0000_t32" style="position:absolute;margin-left:46.05pt;margin-top:30.2pt;width:89.25pt;height:0;z-index:251662336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"/>
                  </w:pict>
                </mc:Fallback>
              </mc:AlternateContent>
            </w:r>
            <w:r w:rsidRPr="00B5297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RƯỜNG THCS ĐẶNG TẤN TÀI</w:t>
            </w:r>
          </w:p>
        </w:tc>
        <w:tc>
          <w:tcPr>
            <w:tcW w:w="5327" w:type="dxa"/>
            <w:hideMark/>
          </w:tcPr>
          <w:p w14:paraId="1A780B5B" w14:textId="77777777" w:rsidR="00843530" w:rsidRPr="00B5297F" w:rsidRDefault="00843530" w:rsidP="00EB78C3">
            <w:pPr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5297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HƯỚNG DẪN CHẤM</w:t>
            </w:r>
          </w:p>
          <w:p w14:paraId="0A585D41" w14:textId="77777777" w:rsidR="00843530" w:rsidRPr="00B5297F" w:rsidRDefault="00843530" w:rsidP="00EB78C3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B5297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Ề KIỂ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M TRA </w:t>
            </w:r>
            <w:r w:rsidRPr="00B5297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HKI - ĐỀ 1</w:t>
            </w:r>
          </w:p>
          <w:p w14:paraId="7AFE4D1E" w14:textId="77777777" w:rsidR="00843530" w:rsidRPr="00B5297F" w:rsidRDefault="00843530" w:rsidP="00EB78C3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B5297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MÔN TOÁN – KHỐI 9</w:t>
            </w:r>
          </w:p>
          <w:p w14:paraId="08E1752F" w14:textId="7CDDB68C" w:rsidR="00843530" w:rsidRPr="00B5297F" w:rsidRDefault="00843530" w:rsidP="00EB78C3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5297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Năm học: 202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4</w:t>
            </w:r>
            <w:r w:rsidRPr="00B5297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-202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5</w:t>
            </w:r>
          </w:p>
        </w:tc>
      </w:tr>
    </w:tbl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3"/>
        <w:gridCol w:w="7326"/>
        <w:gridCol w:w="1061"/>
      </w:tblGrid>
      <w:tr w:rsidR="007D55E9" w14:paraId="45F0D3DB" w14:textId="77777777" w:rsidTr="00843530">
        <w:tc>
          <w:tcPr>
            <w:tcW w:w="963" w:type="dxa"/>
          </w:tcPr>
          <w:p w14:paraId="428B8548" w14:textId="313723E4" w:rsidR="007D55E9" w:rsidRPr="00843530" w:rsidRDefault="007D55E9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Câu</w:t>
            </w:r>
          </w:p>
        </w:tc>
        <w:tc>
          <w:tcPr>
            <w:tcW w:w="7326" w:type="dxa"/>
          </w:tcPr>
          <w:p w14:paraId="7D84E4CF" w14:textId="291DC1B2" w:rsidR="007D55E9" w:rsidRPr="00843530" w:rsidRDefault="007D55E9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Nội dung đáp án</w:t>
            </w:r>
          </w:p>
        </w:tc>
        <w:tc>
          <w:tcPr>
            <w:tcW w:w="1061" w:type="dxa"/>
          </w:tcPr>
          <w:p w14:paraId="6E4AC83E" w14:textId="48326702" w:rsidR="007D55E9" w:rsidRPr="00843530" w:rsidRDefault="007D55E9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Điểm</w:t>
            </w:r>
          </w:p>
        </w:tc>
      </w:tr>
      <w:tr w:rsidR="00843530" w14:paraId="7A45DABF" w14:textId="77777777" w:rsidTr="00D5457A">
        <w:tc>
          <w:tcPr>
            <w:tcW w:w="9350" w:type="dxa"/>
            <w:gridSpan w:val="3"/>
          </w:tcPr>
          <w:p w14:paraId="7F083E2A" w14:textId="1702998C" w:rsidR="00843530" w:rsidRPr="00843530" w:rsidRDefault="00843530" w:rsidP="00B84B30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Phần 1: TRẮC NGHIỆM</w:t>
            </w:r>
          </w:p>
        </w:tc>
      </w:tr>
      <w:tr w:rsidR="00D55748" w14:paraId="13B919C5" w14:textId="77777777" w:rsidTr="00843530">
        <w:tc>
          <w:tcPr>
            <w:tcW w:w="963" w:type="dxa"/>
          </w:tcPr>
          <w:p w14:paraId="3EC00311" w14:textId="77777777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1</w:t>
            </w:r>
          </w:p>
          <w:p w14:paraId="51D435DD" w14:textId="77777777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2</w:t>
            </w:r>
          </w:p>
          <w:p w14:paraId="2AF40243" w14:textId="77777777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3</w:t>
            </w:r>
          </w:p>
          <w:p w14:paraId="06E32846" w14:textId="77777777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4</w:t>
            </w:r>
          </w:p>
          <w:p w14:paraId="6ABE9DD2" w14:textId="77777777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5</w:t>
            </w:r>
          </w:p>
          <w:p w14:paraId="0D60EFBC" w14:textId="77777777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6</w:t>
            </w:r>
          </w:p>
          <w:p w14:paraId="73C1C7FB" w14:textId="77777777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7</w:t>
            </w:r>
          </w:p>
          <w:p w14:paraId="25988E7E" w14:textId="77777777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8</w:t>
            </w:r>
          </w:p>
          <w:p w14:paraId="5915AF80" w14:textId="77777777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9</w:t>
            </w:r>
          </w:p>
          <w:p w14:paraId="38B44534" w14:textId="77777777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10</w:t>
            </w:r>
          </w:p>
          <w:p w14:paraId="76CD001A" w14:textId="77777777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11</w:t>
            </w:r>
          </w:p>
          <w:p w14:paraId="55835C28" w14:textId="10F431CC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12</w:t>
            </w:r>
          </w:p>
        </w:tc>
        <w:tc>
          <w:tcPr>
            <w:tcW w:w="7326" w:type="dxa"/>
          </w:tcPr>
          <w:p w14:paraId="349B2E41" w14:textId="77777777" w:rsidR="00D55748" w:rsidRDefault="00D55748" w:rsidP="00C2723A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</w:t>
            </w:r>
          </w:p>
          <w:p w14:paraId="022FB1E3" w14:textId="77777777" w:rsidR="00D55748" w:rsidRDefault="00D55748" w:rsidP="00C2723A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A</w:t>
            </w:r>
          </w:p>
          <w:p w14:paraId="7F11C3B1" w14:textId="77777777" w:rsidR="00D55748" w:rsidRDefault="00D55748" w:rsidP="00C2723A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</w:t>
            </w:r>
          </w:p>
          <w:p w14:paraId="14F33193" w14:textId="77777777" w:rsidR="00D55748" w:rsidRDefault="00D55748" w:rsidP="00C2723A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A</w:t>
            </w:r>
          </w:p>
          <w:p w14:paraId="4108B8E3" w14:textId="77777777" w:rsidR="00D55748" w:rsidRDefault="00D55748" w:rsidP="00C2723A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A</w:t>
            </w:r>
          </w:p>
          <w:p w14:paraId="54E675CB" w14:textId="77777777" w:rsidR="00D55748" w:rsidRDefault="00D55748" w:rsidP="00C2723A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D</w:t>
            </w:r>
          </w:p>
          <w:p w14:paraId="6DB33FF5" w14:textId="77777777" w:rsidR="00D55748" w:rsidRDefault="00D55748" w:rsidP="00C2723A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D</w:t>
            </w:r>
          </w:p>
          <w:p w14:paraId="09891CC2" w14:textId="77777777" w:rsidR="00D55748" w:rsidRDefault="00D55748" w:rsidP="00C2723A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B</w:t>
            </w:r>
          </w:p>
          <w:p w14:paraId="1DC98D9D" w14:textId="77777777" w:rsidR="00D55748" w:rsidRDefault="00D55748" w:rsidP="00C2723A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</w:t>
            </w:r>
          </w:p>
          <w:p w14:paraId="7E3EAC59" w14:textId="77777777" w:rsidR="00D55748" w:rsidRDefault="00D55748" w:rsidP="00C2723A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</w:t>
            </w:r>
          </w:p>
          <w:p w14:paraId="37CEFB4D" w14:textId="77777777" w:rsidR="00D55748" w:rsidRDefault="00D55748" w:rsidP="00C2723A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D</w:t>
            </w:r>
          </w:p>
          <w:p w14:paraId="2B73512F" w14:textId="1A8B9643" w:rsidR="00D55748" w:rsidRDefault="00D55748" w:rsidP="00C2723A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D</w:t>
            </w:r>
          </w:p>
        </w:tc>
        <w:tc>
          <w:tcPr>
            <w:tcW w:w="1061" w:type="dxa"/>
          </w:tcPr>
          <w:p w14:paraId="2F533F27" w14:textId="5BC612FB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  <w:r w:rsidR="00843530"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*</w:t>
            </w: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12</w:t>
            </w:r>
          </w:p>
          <w:p w14:paraId="01FE4C13" w14:textId="66947224" w:rsidR="0055446A" w:rsidRPr="00843530" w:rsidRDefault="0055446A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3 điểm</w:t>
            </w:r>
          </w:p>
        </w:tc>
      </w:tr>
      <w:tr w:rsidR="00B84B30" w14:paraId="09446A78" w14:textId="77777777" w:rsidTr="00125BE9">
        <w:tc>
          <w:tcPr>
            <w:tcW w:w="9350" w:type="dxa"/>
            <w:gridSpan w:val="3"/>
          </w:tcPr>
          <w:p w14:paraId="128B68E9" w14:textId="187E2F3D" w:rsidR="00B84B30" w:rsidRPr="00843530" w:rsidRDefault="00B84B30" w:rsidP="00B84B30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Phần 2: TỰ LUẬN</w:t>
            </w:r>
          </w:p>
        </w:tc>
      </w:tr>
      <w:tr w:rsidR="007D55E9" w14:paraId="286502BA" w14:textId="77777777" w:rsidTr="00843530">
        <w:tc>
          <w:tcPr>
            <w:tcW w:w="963" w:type="dxa"/>
          </w:tcPr>
          <w:p w14:paraId="42FC5099" w14:textId="554433DD" w:rsidR="007D55E9" w:rsidRPr="00843530" w:rsidRDefault="007D55E9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Câu 1</w:t>
            </w:r>
          </w:p>
        </w:tc>
        <w:tc>
          <w:tcPr>
            <w:tcW w:w="7326" w:type="dxa"/>
          </w:tcPr>
          <w:p w14:paraId="36CE9B8B" w14:textId="1B77CEC2" w:rsidR="007D55E9" w:rsidRPr="00C2723A" w:rsidRDefault="00000000" w:rsidP="00D55748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9x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x-3</m:t>
                  </m:r>
                </m:e>
              </m:d>
              <m:r>
                <w:rPr>
                  <w:rFonts w:ascii="Cambria Math" w:hAnsi="Cambria Math" w:cs="Times New Roman"/>
                  <w:sz w:val="26"/>
                  <w:szCs w:val="26"/>
                </w:rPr>
                <m:t>=0</m:t>
              </m:r>
            </m:oMath>
          </w:p>
          <w:p w14:paraId="73017C96" w14:textId="7E1F885E" w:rsidR="007D55E9" w:rsidRPr="007D55E9" w:rsidRDefault="00000000" w:rsidP="007D55E9">
            <w:pPr>
              <w:rPr>
                <w:rFonts w:ascii="Cambria Math" w:hAnsi="Cambria Math" w:cs="Times New Roman"/>
                <w:sz w:val="26"/>
                <w:szCs w:val="26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9x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</w:rPr>
                <m:t>=0</m:t>
              </m:r>
            </m:oMath>
            <w:r w:rsidR="007D55E9" w:rsidRPr="007D55E9">
              <w:rPr>
                <w:rFonts w:ascii="Times New Roman" w:hAnsi="Times New Roman" w:cs="Times New Roman"/>
                <w:sz w:val="26"/>
                <w:szCs w:val="26"/>
              </w:rPr>
              <w:t xml:space="preserve"> hoặc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2x-3=0</m:t>
              </m:r>
            </m:oMath>
          </w:p>
          <w:p w14:paraId="4A95438F" w14:textId="087CE258" w:rsidR="007D55E9" w:rsidRDefault="00843530" w:rsidP="007D55E9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x=0</m:t>
              </m:r>
            </m:oMath>
            <w:r w:rsidR="007D55E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hoặc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den>
              </m:f>
            </m:oMath>
          </w:p>
          <w:p w14:paraId="3B8BB3D5" w14:textId="3EBAC963" w:rsidR="007D55E9" w:rsidRPr="00C2723A" w:rsidRDefault="00000000" w:rsidP="00D55748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x-4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+1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x-1</m:t>
                  </m:r>
                </m:e>
              </m:d>
              <m:r>
                <w:rPr>
                  <w:rFonts w:ascii="Cambria Math" w:hAnsi="Cambria Math" w:cs="Times New Roman"/>
                  <w:sz w:val="26"/>
                  <w:szCs w:val="26"/>
                </w:rPr>
                <m:t>=0</m:t>
              </m:r>
            </m:oMath>
          </w:p>
          <w:p w14:paraId="4D5720C9" w14:textId="79D898BA" w:rsidR="007D55E9" w:rsidRPr="007D55E9" w:rsidRDefault="00843530" w:rsidP="007D55E9">
            <w:pPr>
              <w:rPr>
                <w:rFonts w:ascii="Times New Roman" w:hAnsi="Times New Roman" w:cs="Times New Roman"/>
                <w:sz w:val="26"/>
                <w:szCs w:val="26"/>
              </w:rPr>
            </w:pP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3x-4=0</m:t>
              </m:r>
            </m:oMath>
            <w:r w:rsidR="00D55748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hoặc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+1=0</m:t>
              </m:r>
            </m:oMath>
            <w:r w:rsidR="00D55748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hoặc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x-1=0</m:t>
              </m:r>
            </m:oMath>
          </w:p>
          <w:p w14:paraId="0297FBD1" w14:textId="5463E4D8" w:rsidR="007D55E9" w:rsidRPr="007D55E9" w:rsidRDefault="00843530" w:rsidP="007D55E9">
            <w:pPr>
              <w:rPr>
                <w:rFonts w:ascii="Times New Roman" w:hAnsi="Times New Roman" w:cs="Times New Roman"/>
                <w:sz w:val="26"/>
                <w:szCs w:val="26"/>
              </w:rPr>
            </w:pP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</m:t>
                  </m:r>
                </m:den>
              </m:f>
            </m:oMath>
            <w:r w:rsidR="00D55748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hoặc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=-1</m:t>
              </m:r>
            </m:oMath>
            <w:r w:rsidR="00D55748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hoặc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den>
              </m:f>
            </m:oMath>
          </w:p>
          <w:p w14:paraId="4C4E937F" w14:textId="30C1D804" w:rsidR="00D55748" w:rsidRPr="00C2723A" w:rsidRDefault="00843530" w:rsidP="00D55748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3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-2</m:t>
                  </m:r>
                </m:e>
              </m:d>
              <m:r>
                <w:rPr>
                  <w:rFonts w:ascii="Cambria Math" w:hAnsi="Cambria Math" w:cs="Times New Roman"/>
                  <w:sz w:val="26"/>
                  <w:szCs w:val="26"/>
                </w:rPr>
                <m:t>-5≥4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x-1</m:t>
                  </m:r>
                </m:e>
              </m:d>
            </m:oMath>
          </w:p>
          <w:p w14:paraId="411EF145" w14:textId="751A356C" w:rsidR="007D55E9" w:rsidRPr="00D55748" w:rsidRDefault="00843530" w:rsidP="00D55748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  <w:lang w:val="pt-BR"/>
                  </w:rPr>
                  <m:t>3x-11≥8x-4</m:t>
                </m:r>
              </m:oMath>
            </m:oMathPara>
          </w:p>
          <w:p w14:paraId="42BDAF23" w14:textId="2E6F71D3" w:rsidR="00D55748" w:rsidRPr="00D55748" w:rsidRDefault="00843530" w:rsidP="00D55748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  <w:lang w:val="pt-BR"/>
                  </w:rPr>
                  <m:t>-5x≥7</m:t>
                </m:r>
              </m:oMath>
            </m:oMathPara>
          </w:p>
          <w:p w14:paraId="64ACE7D4" w14:textId="71C5E065" w:rsidR="00D55748" w:rsidRPr="00D55748" w:rsidRDefault="00843530" w:rsidP="00D55748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pt-BR"/>
                  </w:rPr>
                  <m:t>x≤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pt-BR"/>
                      </w:rPr>
                      <m:t>-7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pt-BR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061" w:type="dxa"/>
          </w:tcPr>
          <w:p w14:paraId="0CFA92E4" w14:textId="77777777" w:rsidR="007D55E9" w:rsidRPr="00843530" w:rsidRDefault="007D55E9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54D38ECD" w14:textId="77777777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  <w:p w14:paraId="2FFB281A" w14:textId="77777777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  <w:p w14:paraId="5A255103" w14:textId="77777777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2FADDFDC" w14:textId="77777777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00E9B2DC" w14:textId="77777777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  <w:p w14:paraId="2B9A2180" w14:textId="77777777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  <w:p w14:paraId="57C46086" w14:textId="77777777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3D2334CE" w14:textId="77777777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7933BEE7" w14:textId="0AAD9E41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  <w:p w14:paraId="52E68072" w14:textId="77777777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58469F95" w14:textId="6FDA6A88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</w:tc>
      </w:tr>
      <w:tr w:rsidR="007D55E9" w14:paraId="3598339F" w14:textId="77777777" w:rsidTr="00843530">
        <w:tc>
          <w:tcPr>
            <w:tcW w:w="963" w:type="dxa"/>
          </w:tcPr>
          <w:p w14:paraId="46266D1E" w14:textId="015099FD" w:rsidR="007D55E9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Câu 2</w:t>
            </w:r>
          </w:p>
        </w:tc>
        <w:tc>
          <w:tcPr>
            <w:tcW w:w="7326" w:type="dxa"/>
          </w:tcPr>
          <w:p w14:paraId="43258C41" w14:textId="77777777" w:rsidR="00D55748" w:rsidRDefault="00D55748" w:rsidP="00D55748">
            <w:pPr>
              <w:pStyle w:val="ListParagraph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Gọi x(đồng) là số tiền giá chiếc ti vi khi chưa khuyễn mãi (x&gt;0)</w:t>
            </w:r>
          </w:p>
          <w:p w14:paraId="1282637F" w14:textId="77777777" w:rsidR="00D55748" w:rsidRDefault="00D55748" w:rsidP="00D55748">
            <w:pPr>
              <w:pStyle w:val="ListParagraph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Giá tiền một chiếc ti vi khi </w:t>
            </w:r>
            <w:r w:rsidRPr="00B5297F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khuyễn mãi giả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m giá 27%: 73%x</w:t>
            </w:r>
          </w:p>
          <w:p w14:paraId="2F2FB65C" w14:textId="0FEA8165" w:rsidR="00D55748" w:rsidRDefault="00D55748" w:rsidP="00D55748">
            <w:pPr>
              <w:pStyle w:val="ListParagraph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lastRenderedPageBreak/>
              <w:t>Giá tiền thanh toán khi mua 1 chiếc ti vi:93%.73%x=0,6789x</w:t>
            </w:r>
          </w:p>
          <w:p w14:paraId="5473BC3D" w14:textId="7491358A" w:rsidR="00D55748" w:rsidRDefault="00D55748" w:rsidP="00D55748">
            <w:pPr>
              <w:pStyle w:val="ListParagraph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B5297F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 xml:space="preserve">cô 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 xml:space="preserve">Thủy </w:t>
            </w:r>
            <w:r w:rsidRPr="00B5297F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chỉ trả số tiề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n là 13</w:t>
            </w:r>
            <w:r w:rsidRPr="00B5297F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87</w:t>
            </w:r>
            <w:r w:rsidRPr="00B5297F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0 000 đồng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 xml:space="preserve"> khi mua 1 chiếc ti vi nên ta có pt: 0,6789x=23 761 500</w:t>
            </w:r>
          </w:p>
          <w:p w14:paraId="770961AC" w14:textId="37572D57" w:rsidR="00D55748" w:rsidRDefault="00D55748" w:rsidP="00D55748">
            <w:pPr>
              <w:pStyle w:val="ListParagraph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x= 35 000 000</w:t>
            </w:r>
          </w:p>
          <w:p w14:paraId="4B34DFAE" w14:textId="3DF50ACE" w:rsidR="007D55E9" w:rsidRDefault="00D55748" w:rsidP="00D55748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 xml:space="preserve">Vậy 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giá chiếc ti vi khi chưa khuyễn mãi là 20 000 000 đồng</w:t>
            </w:r>
          </w:p>
        </w:tc>
        <w:tc>
          <w:tcPr>
            <w:tcW w:w="1061" w:type="dxa"/>
          </w:tcPr>
          <w:p w14:paraId="5C1A1339" w14:textId="77777777" w:rsidR="007D55E9" w:rsidRPr="00843530" w:rsidRDefault="007D55E9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5FEDE11C" w14:textId="77777777" w:rsidR="0055446A" w:rsidRPr="00843530" w:rsidRDefault="0055446A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4C449795" w14:textId="77777777" w:rsidR="0055446A" w:rsidRPr="00843530" w:rsidRDefault="0055446A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5FC30F55" w14:textId="77777777" w:rsidR="0055446A" w:rsidRPr="00843530" w:rsidRDefault="0055446A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2308A87C" w14:textId="77777777" w:rsidR="0055446A" w:rsidRPr="00843530" w:rsidRDefault="0055446A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2A5E28E3" w14:textId="77777777" w:rsidR="0055446A" w:rsidRPr="00843530" w:rsidRDefault="0055446A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  <w:p w14:paraId="0C1EB754" w14:textId="77777777" w:rsidR="0055446A" w:rsidRPr="00843530" w:rsidRDefault="0055446A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6C6BAD39" w14:textId="0BD21AC2" w:rsidR="0055446A" w:rsidRPr="00843530" w:rsidRDefault="0055446A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  <w:p w14:paraId="797949A7" w14:textId="77777777" w:rsidR="0055446A" w:rsidRPr="00843530" w:rsidRDefault="0055446A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7D0D9242" w14:textId="77777777" w:rsidR="0055446A" w:rsidRPr="00843530" w:rsidRDefault="0055446A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79E21590" w14:textId="77777777" w:rsidR="0055446A" w:rsidRPr="00843530" w:rsidRDefault="0055446A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5D759440" w14:textId="32290995" w:rsidR="0055446A" w:rsidRPr="00843530" w:rsidRDefault="0055446A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  <w:p w14:paraId="4675F080" w14:textId="4C3A2B99" w:rsidR="0055446A" w:rsidRPr="00843530" w:rsidRDefault="0055446A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</w:tc>
      </w:tr>
      <w:tr w:rsidR="007D55E9" w14:paraId="5D104E7A" w14:textId="77777777" w:rsidTr="00843530">
        <w:tc>
          <w:tcPr>
            <w:tcW w:w="963" w:type="dxa"/>
          </w:tcPr>
          <w:p w14:paraId="2B011B6D" w14:textId="6631A8BC" w:rsidR="007D55E9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lastRenderedPageBreak/>
              <w:t>Câu 3</w:t>
            </w:r>
          </w:p>
        </w:tc>
        <w:tc>
          <w:tcPr>
            <w:tcW w:w="7326" w:type="dxa"/>
          </w:tcPr>
          <w:p w14:paraId="2CAA97F2" w14:textId="6FD81705" w:rsidR="007D55E9" w:rsidRDefault="00D55748" w:rsidP="00C2723A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Tỉ lệ học sinh trung bình của lớp 9ª</w:t>
            </w:r>
          </w:p>
          <w:p w14:paraId="0ED1D081" w14:textId="686B4AFB" w:rsidR="00D55748" w:rsidRPr="00D55748" w:rsidRDefault="00843530" w:rsidP="00C2723A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  <w:lang w:val="pt-BR"/>
                  </w:rPr>
                  <m:t>1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pt-BR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pt-BR"/>
                      </w:rPr>
                      <m:t>15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  <w:lang w:val="pt-BR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pt-B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pt-BR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  <w:lang w:val="pt-BR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pt-BR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pt-BR"/>
                      </w:rPr>
                      <m:t>5</m:t>
                    </m:r>
                  </m:den>
                </m:f>
              </m:oMath>
            </m:oMathPara>
          </w:p>
          <w:p w14:paraId="753BF580" w14:textId="55EC002E" w:rsidR="00D55748" w:rsidRDefault="00D55748" w:rsidP="00C2723A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Số học sinh lớp 9ª</w:t>
            </w:r>
          </w:p>
          <w:p w14:paraId="6485F512" w14:textId="2BCACC5C" w:rsidR="00D55748" w:rsidRPr="00D55748" w:rsidRDefault="00843530" w:rsidP="00C2723A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m:oMath>
              <m:r>
                <w:rPr>
                  <w:rFonts w:ascii="Cambria Math" w:hAnsi="Cambria Math" w:cs="Times New Roman"/>
                  <w:sz w:val="26"/>
                  <w:szCs w:val="26"/>
                  <w:lang w:val="pt-BR"/>
                </w:rPr>
                <m:t>18: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pt-BR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pt-BR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  <w:lang w:val="pt-BR"/>
                </w:rPr>
                <m:t>=45</m:t>
              </m:r>
            </m:oMath>
            <w:r w:rsidR="00D55748">
              <w:rPr>
                <w:rFonts w:ascii="Times New Roman" w:eastAsiaTheme="minorEastAsia" w:hAnsi="Times New Roman" w:cs="Times New Roman"/>
                <w:sz w:val="26"/>
                <w:szCs w:val="26"/>
                <w:lang w:val="pt-BR"/>
              </w:rPr>
              <w:t xml:space="preserve"> học sinh</w:t>
            </w:r>
          </w:p>
        </w:tc>
        <w:tc>
          <w:tcPr>
            <w:tcW w:w="1061" w:type="dxa"/>
          </w:tcPr>
          <w:p w14:paraId="15F02C51" w14:textId="77777777" w:rsidR="007D55E9" w:rsidRPr="00843530" w:rsidRDefault="007D55E9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7CC0851F" w14:textId="77777777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  <w:p w14:paraId="5CAA4438" w14:textId="77777777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02179087" w14:textId="110680BC" w:rsidR="00D55748" w:rsidRPr="00843530" w:rsidRDefault="00D55748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</w:tc>
      </w:tr>
      <w:tr w:rsidR="007D55E9" w14:paraId="71230A4F" w14:textId="77777777" w:rsidTr="00843530">
        <w:tc>
          <w:tcPr>
            <w:tcW w:w="963" w:type="dxa"/>
          </w:tcPr>
          <w:p w14:paraId="559F8A71" w14:textId="5FA49A3A" w:rsidR="007D55E9" w:rsidRPr="00843530" w:rsidRDefault="0055446A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Câu 4</w:t>
            </w:r>
          </w:p>
        </w:tc>
        <w:tc>
          <w:tcPr>
            <w:tcW w:w="7326" w:type="dxa"/>
          </w:tcPr>
          <w:p w14:paraId="6A826A91" w14:textId="77777777" w:rsidR="0055446A" w:rsidRPr="0055446A" w:rsidRDefault="0055446A" w:rsidP="0055446A">
            <w:pPr>
              <w:tabs>
                <w:tab w:val="left" w:pos="720"/>
                <w:tab w:val="right" w:pos="10080"/>
              </w:tabs>
              <w:ind w:right="9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55446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Tan 30</w:t>
            </w:r>
            <w:r w:rsidRPr="0055446A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0</w:t>
            </w:r>
            <w:r w:rsidRPr="0055446A">
              <w:rPr>
                <w:rFonts w:ascii="Times New Roman" w:hAnsi="Times New Roman" w:cs="Times New Roman"/>
                <w:position w:val="-24"/>
                <w:sz w:val="28"/>
                <w:szCs w:val="28"/>
                <w:lang w:val="pt-BR"/>
              </w:rPr>
              <w:object w:dxaOrig="634" w:dyaOrig="617" w14:anchorId="46D562D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55pt;height:31pt" o:ole="">
                  <v:imagedata r:id="rId6" o:title=""/>
                </v:shape>
                <o:OLEObject Type="Embed" ProgID="Equation.DSMT4" ShapeID="_x0000_i1025" DrawAspect="Content" ObjectID="_1790447133" r:id="rId7"/>
              </w:object>
            </w:r>
            <w:r w:rsidRPr="0055446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</w:p>
          <w:p w14:paraId="283F3F6E" w14:textId="77777777" w:rsidR="0055446A" w:rsidRPr="0055446A" w:rsidRDefault="0055446A" w:rsidP="0055446A">
            <w:pPr>
              <w:tabs>
                <w:tab w:val="left" w:pos="720"/>
                <w:tab w:val="right" w:pos="10080"/>
              </w:tabs>
              <w:ind w:right="9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55446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=&gt; AC = AB.tan30</w:t>
            </w:r>
            <w:r w:rsidRPr="0055446A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 xml:space="preserve">0 </w:t>
            </w:r>
            <w:r w:rsidRPr="0055446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= </w:t>
            </w:r>
            <w:r w:rsidRPr="0055446A">
              <w:rPr>
                <w:rFonts w:ascii="Times New Roman" w:hAnsi="Times New Roman" w:cs="Times New Roman"/>
                <w:position w:val="-24"/>
                <w:sz w:val="28"/>
                <w:szCs w:val="28"/>
                <w:lang w:val="pt-BR"/>
              </w:rPr>
              <w:object w:dxaOrig="634" w:dyaOrig="686" w14:anchorId="033D8776">
                <v:shape id="_x0000_i1026" type="#_x0000_t75" style="width:31.55pt;height:34.35pt" o:ole="">
                  <v:imagedata r:id="rId8" o:title=""/>
                </v:shape>
                <o:OLEObject Type="Embed" ProgID="Equation.DSMT4" ShapeID="_x0000_i1026" DrawAspect="Content" ObjectID="_1790447134" r:id="rId9"/>
              </w:object>
            </w:r>
            <w:r w:rsidRPr="0055446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m</w:t>
            </w:r>
            <w:r w:rsidRPr="0055446A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ab/>
            </w:r>
          </w:p>
          <w:p w14:paraId="648F0603" w14:textId="36704327" w:rsidR="007D55E9" w:rsidRDefault="0055446A" w:rsidP="0055446A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55446A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Chiều cao của tháp: CD = AC + AD </w:t>
            </w:r>
            <m:oMath>
              <m:r>
                <w:rPr>
                  <w:rFonts w:ascii="Cambria Math" w:eastAsia="Arial" w:hAnsi="Cambria Math" w:cs="Times New Roman"/>
                  <w:sz w:val="28"/>
                  <w:szCs w:val="28"/>
                </w:rPr>
                <m:t>≈</m:t>
              </m:r>
            </m:oMath>
            <w:r w:rsidRPr="0055446A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41,9 m</w:t>
            </w:r>
          </w:p>
        </w:tc>
        <w:tc>
          <w:tcPr>
            <w:tcW w:w="1061" w:type="dxa"/>
          </w:tcPr>
          <w:p w14:paraId="3B700FBD" w14:textId="77777777" w:rsidR="007D55E9" w:rsidRPr="00843530" w:rsidRDefault="0055446A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  <w:p w14:paraId="2E5AEFC6" w14:textId="77777777" w:rsidR="0055446A" w:rsidRPr="00843530" w:rsidRDefault="0055446A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217B5784" w14:textId="77777777" w:rsidR="0055446A" w:rsidRPr="00843530" w:rsidRDefault="0055446A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67EE8B4C" w14:textId="77777777" w:rsidR="0055446A" w:rsidRPr="00843530" w:rsidRDefault="0055446A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  <w:p w14:paraId="5DE68FAF" w14:textId="71AFA68C" w:rsidR="0055446A" w:rsidRPr="00843530" w:rsidRDefault="0055446A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</w:tc>
      </w:tr>
      <w:tr w:rsidR="007D55E9" w14:paraId="3CF9C435" w14:textId="77777777" w:rsidTr="00843530">
        <w:tc>
          <w:tcPr>
            <w:tcW w:w="963" w:type="dxa"/>
          </w:tcPr>
          <w:p w14:paraId="684F5B74" w14:textId="5E406015" w:rsidR="007D55E9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Câu 5</w:t>
            </w:r>
          </w:p>
        </w:tc>
        <w:tc>
          <w:tcPr>
            <w:tcW w:w="7326" w:type="dxa"/>
          </w:tcPr>
          <w:p w14:paraId="3D777A6D" w14:textId="77777777" w:rsidR="007D55E9" w:rsidRDefault="007379A1" w:rsidP="00C2723A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ân nặng lý tưởng của bạn nam</w:t>
            </w:r>
          </w:p>
          <w:p w14:paraId="47745A91" w14:textId="20AB3E75" w:rsidR="007379A1" w:rsidRDefault="00843530" w:rsidP="00C2723A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m:oMath>
              <m:r>
                <w:rPr>
                  <w:rFonts w:ascii="Cambria Math" w:hAnsi="Cambria Math" w:cs="Times New Roman"/>
                  <w:sz w:val="26"/>
                  <w:szCs w:val="26"/>
                  <w:lang w:val="pt-BR"/>
                </w:rPr>
                <m:t>M=180-100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pt-BR"/>
                    </w:rPr>
                    <m:t>180-150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pt-BR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  <w:lang w:val="pt-BR"/>
                </w:rPr>
                <m:t>=72,5</m:t>
              </m:r>
            </m:oMath>
            <w:r w:rsidR="007379A1">
              <w:rPr>
                <w:rFonts w:ascii="Times New Roman" w:eastAsiaTheme="minorEastAsia" w:hAnsi="Times New Roman" w:cs="Times New Roman"/>
                <w:sz w:val="26"/>
                <w:szCs w:val="26"/>
                <w:lang w:val="pt-BR"/>
              </w:rPr>
              <w:t>kg</w:t>
            </w:r>
          </w:p>
        </w:tc>
        <w:tc>
          <w:tcPr>
            <w:tcW w:w="1061" w:type="dxa"/>
          </w:tcPr>
          <w:p w14:paraId="55C335F4" w14:textId="3E36491A" w:rsidR="007D55E9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5</w:t>
            </w:r>
          </w:p>
        </w:tc>
      </w:tr>
      <w:tr w:rsidR="007D55E9" w14:paraId="1C5D6AE3" w14:textId="77777777" w:rsidTr="00843530">
        <w:tc>
          <w:tcPr>
            <w:tcW w:w="963" w:type="dxa"/>
          </w:tcPr>
          <w:p w14:paraId="54E8F4AD" w14:textId="59B8D698" w:rsidR="007D55E9" w:rsidRPr="00843530" w:rsidRDefault="00F75930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Câu 6</w:t>
            </w:r>
          </w:p>
        </w:tc>
        <w:tc>
          <w:tcPr>
            <w:tcW w:w="7326" w:type="dxa"/>
          </w:tcPr>
          <w:p w14:paraId="61C75405" w14:textId="77777777" w:rsidR="007D55E9" w:rsidRDefault="00F75930" w:rsidP="00C2723A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noProof/>
                <w14:ligatures w14:val="standardContextual"/>
              </w:rPr>
              <w:drawing>
                <wp:inline distT="0" distB="0" distL="0" distR="0" wp14:anchorId="0B72E2C7" wp14:editId="0978610A">
                  <wp:extent cx="3547110" cy="2407920"/>
                  <wp:effectExtent l="0" t="0" r="0" b="0"/>
                  <wp:docPr id="616030696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6030696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47110" cy="2407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CF07726" w14:textId="47A2466C" w:rsidR="00B816CA" w:rsidRPr="00B816CA" w:rsidRDefault="00B816CA" w:rsidP="00B816CA">
            <w:pPr>
              <w:pStyle w:val="ListParagraph"/>
              <w:numPr>
                <w:ilvl w:val="0"/>
                <w:numId w:val="10"/>
              </w:numPr>
              <w:rPr>
                <w:rFonts w:ascii="Times New Roman" w:eastAsiaTheme="minorHAnsi" w:hAnsi="Times New Roman"/>
                <w:b/>
                <w:sz w:val="28"/>
                <w:szCs w:val="26"/>
                <w:lang w:val="pt-BR" w:eastAsia="en-US"/>
              </w:rPr>
            </w:pPr>
            <w:r w:rsidRPr="00F75930">
              <w:rPr>
                <w:rFonts w:ascii="Times New Roman" w:hAnsi="Times New Roman" w:cs="Times New Roman"/>
                <w:b/>
                <w:sz w:val="26"/>
                <w:szCs w:val="26"/>
              </w:rPr>
              <w:t>Chứng minh</w:t>
            </w:r>
            <w:r w:rsidRPr="00B816CA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OA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</w:rPr>
                <m:t>⊥</m:t>
              </m:r>
            </m:oMath>
            <w:r w:rsidRPr="00B816CA">
              <w:rPr>
                <w:rFonts w:ascii="Times New Roman" w:hAnsi="Times New Roman" w:cs="Times New Roman"/>
                <w:b/>
                <w:iCs/>
                <w:sz w:val="26"/>
                <w:szCs w:val="26"/>
              </w:rPr>
              <w:t>BC</w:t>
            </w:r>
            <w:r w:rsidRPr="00F75930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tại </w:t>
            </w:r>
            <w:r w:rsidRPr="00F75930"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</w:rPr>
              <w:t>H</w:t>
            </w:r>
            <w:r w:rsidRPr="00F75930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14:paraId="363E00C0" w14:textId="30237FF4" w:rsidR="00F75930" w:rsidRPr="00B816CA" w:rsidRDefault="00F75930" w:rsidP="00B816CA">
            <w:pPr>
              <w:rPr>
                <w:rFonts w:ascii="Times New Roman" w:hAnsi="Times New Roman"/>
                <w:bCs/>
                <w:sz w:val="28"/>
                <w:szCs w:val="26"/>
                <w:lang w:val="pt-BR"/>
              </w:rPr>
            </w:pPr>
            <w:r w:rsidRPr="00B816CA">
              <w:rPr>
                <w:rFonts w:ascii="Times New Roman" w:hAnsi="Times New Roman"/>
                <w:bCs/>
                <w:sz w:val="28"/>
                <w:szCs w:val="26"/>
                <w:lang w:val="pt-BR"/>
              </w:rPr>
              <w:t xml:space="preserve">Ta có: </w:t>
            </w:r>
            <w:r>
              <w:rPr>
                <w:rFonts w:cs="Arial"/>
                <w:color w:val="000000"/>
                <w:position w:val="-6"/>
              </w:rPr>
              <w:object w:dxaOrig="990" w:dyaOrig="270" w14:anchorId="3E6F48B6">
                <v:shape id="_x0000_i1027" type="#_x0000_t75" style="width:49.3pt;height:13.3pt" o:ole="">
                  <v:imagedata r:id="rId11" o:title=""/>
                </v:shape>
                <o:OLEObject Type="Embed" ProgID="Equation.DSMT4" ShapeID="_x0000_i1027" DrawAspect="Content" ObjectID="_1790447135" r:id="rId12"/>
              </w:object>
            </w:r>
            <w:r w:rsidRPr="00B816CA">
              <w:rPr>
                <w:rFonts w:ascii="Times New Roman" w:hAnsi="Times New Roman"/>
                <w:bCs/>
                <w:sz w:val="28"/>
                <w:szCs w:val="26"/>
                <w:lang w:val="pt-BR"/>
              </w:rPr>
              <w:t xml:space="preserve"> (tính chất hai tiếp tuyến cắt nhau)</w:t>
            </w:r>
          </w:p>
          <w:p w14:paraId="03AF85F8" w14:textId="77777777" w:rsidR="00F75930" w:rsidRDefault="00F75930" w:rsidP="00F75930">
            <w:pPr>
              <w:rPr>
                <w:rFonts w:ascii="Times New Roman" w:hAnsi="Times New Roman"/>
                <w:bCs/>
                <w:kern w:val="2"/>
                <w:sz w:val="28"/>
                <w:szCs w:val="26"/>
                <w14:ligatures w14:val="standardContextual"/>
              </w:rPr>
            </w:pPr>
            <w:r w:rsidRPr="00F75930">
              <w:rPr>
                <w:rFonts w:ascii="Times New Roman" w:hAnsi="Times New Roman"/>
                <w:bCs/>
                <w:kern w:val="2"/>
                <w:sz w:val="28"/>
                <w:szCs w:val="26"/>
                <w:lang w:val="pt-BR"/>
                <w14:ligatures w14:val="standardContextual"/>
              </w:rPr>
              <w:t xml:space="preserve">           </w:t>
            </w:r>
            <w:r>
              <w:rPr>
                <w:rFonts w:ascii="Times New Roman" w:hAnsi="Times New Roman" w:cs="Arial"/>
                <w:bCs/>
                <w:color w:val="000000"/>
                <w:kern w:val="2"/>
                <w:position w:val="-6"/>
                <w:sz w:val="28"/>
                <w:szCs w:val="26"/>
                <w14:ligatures w14:val="standardContextual"/>
              </w:rPr>
              <w:object w:dxaOrig="1380" w:dyaOrig="270" w14:anchorId="4E454FC0">
                <v:shape id="_x0000_i1028" type="#_x0000_t75" style="width:69.25pt;height:13.3pt" o:ole="">
                  <v:imagedata r:id="rId13" o:title=""/>
                </v:shape>
                <o:OLEObject Type="Embed" ProgID="Equation.DSMT4" ShapeID="_x0000_i1028" DrawAspect="Content" ObjectID="_1790447136" r:id="rId14"/>
              </w:object>
            </w:r>
          </w:p>
          <w:p w14:paraId="7FB321C1" w14:textId="77777777" w:rsidR="00F75930" w:rsidRDefault="00F75930" w:rsidP="00F75930">
            <w:pPr>
              <w:rPr>
                <w:rFonts w:ascii="Times New Roman" w:hAnsi="Times New Roman"/>
                <w:bCs/>
                <w:kern w:val="2"/>
                <w:sz w:val="28"/>
                <w:szCs w:val="26"/>
                <w14:ligatures w14:val="standardContextual"/>
              </w:rPr>
            </w:pPr>
            <w:r>
              <w:rPr>
                <w:rFonts w:ascii="Times New Roman" w:hAnsi="Times New Roman"/>
                <w:bCs/>
                <w:kern w:val="2"/>
                <w:sz w:val="28"/>
                <w:szCs w:val="26"/>
                <w14:ligatures w14:val="standardContextual"/>
              </w:rPr>
              <w:t xml:space="preserve">Suy ra: </w:t>
            </w:r>
            <w:r>
              <w:rPr>
                <w:rFonts w:ascii="Times New Roman" w:hAnsi="Times New Roman"/>
                <w:bCs/>
                <w:i/>
                <w:iCs/>
                <w:kern w:val="2"/>
                <w:sz w:val="28"/>
                <w:szCs w:val="26"/>
                <w14:ligatures w14:val="standardContextual"/>
              </w:rPr>
              <w:t xml:space="preserve">OA </w:t>
            </w:r>
            <w:r>
              <w:rPr>
                <w:rFonts w:ascii="Times New Roman" w:hAnsi="Times New Roman"/>
                <w:bCs/>
                <w:kern w:val="2"/>
                <w:sz w:val="28"/>
                <w:szCs w:val="26"/>
                <w14:ligatures w14:val="standardContextual"/>
              </w:rPr>
              <w:t xml:space="preserve">là đường trung trực của đoạn thẳng </w:t>
            </w:r>
            <w:r>
              <w:rPr>
                <w:rFonts w:ascii="Times New Roman" w:hAnsi="Times New Roman"/>
                <w:bCs/>
                <w:i/>
                <w:iCs/>
                <w:kern w:val="2"/>
                <w:sz w:val="28"/>
                <w:szCs w:val="26"/>
                <w14:ligatures w14:val="standardContextual"/>
              </w:rPr>
              <w:t>BC</w:t>
            </w:r>
          </w:p>
          <w:p w14:paraId="1622DED4" w14:textId="77777777" w:rsidR="00F75930" w:rsidRDefault="00F75930" w:rsidP="00F75930">
            <w:pPr>
              <w:rPr>
                <w:rFonts w:ascii="Times New Roman" w:hAnsi="Times New Roman"/>
                <w:bCs/>
                <w:kern w:val="2"/>
                <w:sz w:val="28"/>
                <w:szCs w:val="26"/>
                <w14:ligatures w14:val="standardContextual"/>
              </w:rPr>
            </w:pPr>
            <w:r>
              <w:rPr>
                <w:rFonts w:ascii="Times New Roman" w:hAnsi="Times New Roman"/>
                <w:bCs/>
                <w:kern w:val="2"/>
                <w:sz w:val="28"/>
                <w:szCs w:val="26"/>
                <w14:ligatures w14:val="standardContextual"/>
              </w:rPr>
              <w:t xml:space="preserve">Mà </w:t>
            </w:r>
            <w:r>
              <w:rPr>
                <w:rFonts w:ascii="Times New Roman" w:hAnsi="Times New Roman"/>
                <w:bCs/>
                <w:i/>
                <w:iCs/>
                <w:kern w:val="2"/>
                <w:sz w:val="28"/>
                <w:szCs w:val="26"/>
                <w14:ligatures w14:val="standardContextual"/>
              </w:rPr>
              <w:t>OA</w:t>
            </w:r>
            <w:r>
              <w:rPr>
                <w:rFonts w:ascii="Times New Roman" w:hAnsi="Times New Roman"/>
                <w:bCs/>
                <w:kern w:val="2"/>
                <w:sz w:val="28"/>
                <w:szCs w:val="26"/>
                <w14:ligatures w14:val="standardContextual"/>
              </w:rPr>
              <w:t xml:space="preserve"> cắt </w:t>
            </w:r>
            <w:r>
              <w:rPr>
                <w:rFonts w:ascii="Times New Roman" w:hAnsi="Times New Roman"/>
                <w:bCs/>
                <w:i/>
                <w:iCs/>
                <w:kern w:val="2"/>
                <w:sz w:val="28"/>
                <w:szCs w:val="26"/>
                <w14:ligatures w14:val="standardContextual"/>
              </w:rPr>
              <w:t>BC</w:t>
            </w:r>
            <w:r>
              <w:rPr>
                <w:rFonts w:ascii="Times New Roman" w:hAnsi="Times New Roman"/>
                <w:bCs/>
                <w:kern w:val="2"/>
                <w:sz w:val="28"/>
                <w:szCs w:val="26"/>
                <w14:ligatures w14:val="standardContextual"/>
              </w:rPr>
              <w:t xml:space="preserve"> tại </w:t>
            </w:r>
            <w:r>
              <w:rPr>
                <w:rFonts w:ascii="Times New Roman" w:hAnsi="Times New Roman"/>
                <w:bCs/>
                <w:i/>
                <w:iCs/>
                <w:kern w:val="2"/>
                <w:sz w:val="28"/>
                <w:szCs w:val="26"/>
                <w14:ligatures w14:val="standardContextual"/>
              </w:rPr>
              <w:t>H</w:t>
            </w:r>
            <w:r>
              <w:rPr>
                <w:rFonts w:ascii="Times New Roman" w:hAnsi="Times New Roman"/>
                <w:bCs/>
                <w:kern w:val="2"/>
                <w:sz w:val="28"/>
                <w:szCs w:val="26"/>
                <w14:ligatures w14:val="standardContextual"/>
              </w:rPr>
              <w:t xml:space="preserve"> (gt)</w:t>
            </w:r>
          </w:p>
          <w:p w14:paraId="52CB2C47" w14:textId="77777777" w:rsidR="00F75930" w:rsidRDefault="00F75930" w:rsidP="00F75930">
            <w:pPr>
              <w:rPr>
                <w:rFonts w:ascii="Times New Roman" w:hAnsi="Times New Roman"/>
                <w:bCs/>
                <w:kern w:val="2"/>
                <w:sz w:val="28"/>
                <w:szCs w:val="26"/>
                <w14:ligatures w14:val="standardContextual"/>
              </w:rPr>
            </w:pPr>
            <w:r>
              <w:rPr>
                <w:rFonts w:ascii="Times New Roman" w:hAnsi="Times New Roman" w:cs="Arial"/>
                <w:bCs/>
                <w:color w:val="000000"/>
                <w:kern w:val="2"/>
                <w:position w:val="-6"/>
                <w:sz w:val="28"/>
                <w:szCs w:val="26"/>
                <w14:ligatures w14:val="standardContextual"/>
              </w:rPr>
              <w:object w:dxaOrig="1260" w:dyaOrig="270" w14:anchorId="5411463A">
                <v:shape id="_x0000_i1029" type="#_x0000_t75" style="width:63.15pt;height:13.3pt" o:ole="">
                  <v:imagedata r:id="rId15" o:title=""/>
                </v:shape>
                <o:OLEObject Type="Embed" ProgID="Equation.DSMT4" ShapeID="_x0000_i1029" DrawAspect="Content" ObjectID="_1790447137" r:id="rId16"/>
              </w:object>
            </w:r>
            <w:r>
              <w:rPr>
                <w:rFonts w:ascii="Times New Roman" w:hAnsi="Times New Roman"/>
                <w:bCs/>
                <w:kern w:val="2"/>
                <w:sz w:val="28"/>
                <w:szCs w:val="26"/>
                <w14:ligatures w14:val="standardContextual"/>
              </w:rPr>
              <w:t xml:space="preserve"> tại </w:t>
            </w:r>
            <w:r>
              <w:rPr>
                <w:rFonts w:ascii="Times New Roman" w:hAnsi="Times New Roman"/>
                <w:bCs/>
                <w:i/>
                <w:iCs/>
                <w:kern w:val="2"/>
                <w:sz w:val="28"/>
                <w:szCs w:val="26"/>
                <w14:ligatures w14:val="standardContextual"/>
              </w:rPr>
              <w:t>H</w:t>
            </w:r>
            <w:r>
              <w:rPr>
                <w:rFonts w:ascii="Times New Roman" w:hAnsi="Times New Roman"/>
                <w:bCs/>
                <w:kern w:val="2"/>
                <w:sz w:val="28"/>
                <w:szCs w:val="26"/>
                <w14:ligatures w14:val="standardContextual"/>
              </w:rPr>
              <w:t xml:space="preserve">. </w:t>
            </w:r>
          </w:p>
          <w:p w14:paraId="4A0DF1E0" w14:textId="6E574FF8" w:rsidR="00B816CA" w:rsidRPr="00B816CA" w:rsidRDefault="00B816CA" w:rsidP="00B816CA">
            <w:pPr>
              <w:ind w:left="746"/>
              <w:rPr>
                <w:rFonts w:ascii="Times New Roman" w:hAnsi="Times New Roman"/>
                <w:b/>
                <w:kern w:val="2"/>
                <w:sz w:val="28"/>
                <w:szCs w:val="26"/>
                <w14:ligatures w14:val="standardContextual"/>
              </w:rPr>
            </w:pPr>
            <w:r w:rsidRPr="00B816CA">
              <w:rPr>
                <w:rFonts w:ascii="Times New Roman" w:hAnsi="Times New Roman"/>
                <w:b/>
                <w:kern w:val="2"/>
                <w:sz w:val="28"/>
                <w:szCs w:val="26"/>
                <w14:ligatures w14:val="standardContextual"/>
              </w:rPr>
              <w:t xml:space="preserve">Chứng minh </w:t>
            </w:r>
            <w:r w:rsidRPr="00F75930"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</w:rPr>
              <w:t xml:space="preserve">OA </w:t>
            </w:r>
            <w:r w:rsidRPr="00B816CA"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</w:rPr>
              <w:t>//</w:t>
            </w:r>
            <w:r w:rsidRPr="00F75930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F75930"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</w:rPr>
              <w:t>KC</w:t>
            </w:r>
          </w:p>
          <w:p w14:paraId="576E81A6" w14:textId="6D9A9374" w:rsidR="00F75930" w:rsidRDefault="00F75930" w:rsidP="00F75930">
            <w:pPr>
              <w:rPr>
                <w:rFonts w:ascii="Times New Roman" w:hAnsi="Times New Roman"/>
                <w:bCs/>
                <w:kern w:val="2"/>
                <w:sz w:val="28"/>
                <w:szCs w:val="26"/>
                <w14:ligatures w14:val="standardContextual"/>
              </w:rPr>
            </w:pPr>
            <w:r>
              <w:rPr>
                <w:rFonts w:ascii="Times New Roman" w:hAnsi="Times New Roman"/>
                <w:bCs/>
                <w:kern w:val="2"/>
                <w:sz w:val="28"/>
                <w:szCs w:val="26"/>
                <w14:ligatures w14:val="standardContextual"/>
              </w:rPr>
              <w:lastRenderedPageBreak/>
              <w:t xml:space="preserve">Xét </w:t>
            </w:r>
            <w:r w:rsidR="00B816CA" w:rsidRPr="00B816CA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(O)</w:t>
            </w:r>
            <w:r w:rsidR="00B816CA" w:rsidRPr="00B816C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hAnsi="Times New Roman"/>
                <w:bCs/>
                <w:kern w:val="2"/>
                <w:sz w:val="28"/>
                <w:szCs w:val="26"/>
                <w14:ligatures w14:val="standardContextual"/>
              </w:rPr>
              <w:t xml:space="preserve"> có: </w:t>
            </w:r>
            <w:r>
              <w:rPr>
                <w:rFonts w:ascii="Times New Roman" w:hAnsi="Times New Roman" w:cs="Arial"/>
                <w:bCs/>
                <w:color w:val="000000"/>
                <w:kern w:val="2"/>
                <w:position w:val="-6"/>
                <w:sz w:val="28"/>
                <w:szCs w:val="26"/>
                <w14:ligatures w14:val="standardContextual"/>
              </w:rPr>
              <w:object w:dxaOrig="690" w:dyaOrig="270" w14:anchorId="35BFF1DE">
                <v:shape id="_x0000_i1030" type="#_x0000_t75" style="width:34.35pt;height:13.3pt" o:ole="">
                  <v:imagedata r:id="rId17" o:title=""/>
                </v:shape>
                <o:OLEObject Type="Embed" ProgID="Equation.DSMT4" ShapeID="_x0000_i1030" DrawAspect="Content" ObjectID="_1790447138" r:id="rId18"/>
              </w:object>
            </w:r>
            <w:r>
              <w:rPr>
                <w:rFonts w:ascii="Times New Roman" w:hAnsi="Times New Roman"/>
                <w:bCs/>
                <w:kern w:val="2"/>
                <w:sz w:val="28"/>
                <w:szCs w:val="26"/>
                <w14:ligatures w14:val="standardContextual"/>
              </w:rPr>
              <w:t xml:space="preserve"> nội tiếp </w:t>
            </w:r>
            <w:r w:rsidR="00B816CA" w:rsidRPr="00B816CA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(O)</w:t>
            </w:r>
            <w:r w:rsidR="00B816CA" w:rsidRPr="00B816C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hAnsi="Times New Roman"/>
                <w:bCs/>
                <w:kern w:val="2"/>
                <w:sz w:val="28"/>
                <w:szCs w:val="26"/>
                <w14:ligatures w14:val="standardContextual"/>
              </w:rPr>
              <w:t xml:space="preserve"> có cạnh </w:t>
            </w:r>
            <w:r>
              <w:rPr>
                <w:rFonts w:ascii="Times New Roman" w:hAnsi="Times New Roman"/>
                <w:bCs/>
                <w:i/>
                <w:iCs/>
                <w:kern w:val="2"/>
                <w:sz w:val="28"/>
                <w:szCs w:val="26"/>
                <w14:ligatures w14:val="standardContextual"/>
              </w:rPr>
              <w:t xml:space="preserve">BK </w:t>
            </w:r>
            <w:r>
              <w:rPr>
                <w:rFonts w:ascii="Times New Roman" w:hAnsi="Times New Roman"/>
                <w:bCs/>
                <w:kern w:val="2"/>
                <w:sz w:val="28"/>
                <w:szCs w:val="26"/>
                <w14:ligatures w14:val="standardContextual"/>
              </w:rPr>
              <w:t xml:space="preserve">là đường kính </w:t>
            </w:r>
          </w:p>
          <w:p w14:paraId="45709FAF" w14:textId="77777777" w:rsidR="00F75930" w:rsidRDefault="00F75930" w:rsidP="00F75930">
            <w:pPr>
              <w:rPr>
                <w:rFonts w:ascii="Times New Roman" w:hAnsi="Times New Roman"/>
                <w:bCs/>
                <w:kern w:val="2"/>
                <w:sz w:val="28"/>
                <w:szCs w:val="26"/>
                <w14:ligatures w14:val="standardContextual"/>
              </w:rPr>
            </w:pPr>
            <w:r>
              <w:rPr>
                <w:rFonts w:ascii="Times New Roman" w:hAnsi="Times New Roman" w:cs="Arial"/>
                <w:bCs/>
                <w:color w:val="000000"/>
                <w:kern w:val="2"/>
                <w:position w:val="-6"/>
                <w:sz w:val="28"/>
                <w:szCs w:val="26"/>
                <w14:ligatures w14:val="standardContextual"/>
              </w:rPr>
              <w:object w:dxaOrig="300" w:dyaOrig="240" w14:anchorId="094F1F19">
                <v:shape id="_x0000_i1031" type="#_x0000_t75" style="width:14.95pt;height:12.2pt" o:ole="">
                  <v:imagedata r:id="rId19" o:title=""/>
                </v:shape>
                <o:OLEObject Type="Embed" ProgID="Equation.DSMT4" ShapeID="_x0000_i1031" DrawAspect="Content" ObjectID="_1790447139" r:id="rId20"/>
              </w:object>
            </w:r>
            <w:r>
              <w:rPr>
                <w:rFonts w:ascii="Times New Roman" w:hAnsi="Times New Roman"/>
                <w:bCs/>
                <w:kern w:val="2"/>
                <w:sz w:val="28"/>
                <w:szCs w:val="26"/>
                <w14:ligatures w14:val="standardContextual"/>
              </w:rPr>
              <w:t xml:space="preserve">  </w:t>
            </w:r>
            <w:r>
              <w:rPr>
                <w:rFonts w:ascii="Times New Roman" w:hAnsi="Times New Roman" w:cs="Arial"/>
                <w:bCs/>
                <w:color w:val="000000"/>
                <w:kern w:val="2"/>
                <w:position w:val="-6"/>
                <w:sz w:val="28"/>
                <w:szCs w:val="26"/>
                <w14:ligatures w14:val="standardContextual"/>
              </w:rPr>
              <w:object w:dxaOrig="690" w:dyaOrig="270" w14:anchorId="3B68AD17">
                <v:shape id="_x0000_i1032" type="#_x0000_t75" style="width:34.35pt;height:13.3pt" o:ole="">
                  <v:imagedata r:id="rId17" o:title=""/>
                </v:shape>
                <o:OLEObject Type="Embed" ProgID="Equation.DSMT4" ShapeID="_x0000_i1032" DrawAspect="Content" ObjectID="_1790447140" r:id="rId21"/>
              </w:object>
            </w:r>
            <w:r>
              <w:rPr>
                <w:rFonts w:ascii="Times New Roman" w:hAnsi="Times New Roman"/>
                <w:bCs/>
                <w:kern w:val="2"/>
                <w:sz w:val="28"/>
                <w:szCs w:val="26"/>
                <w14:ligatures w14:val="standardContextual"/>
              </w:rPr>
              <w:t xml:space="preserve"> vuông tại </w:t>
            </w:r>
            <w:r>
              <w:rPr>
                <w:rFonts w:ascii="Times New Roman" w:hAnsi="Times New Roman"/>
                <w:bCs/>
                <w:i/>
                <w:iCs/>
                <w:kern w:val="2"/>
                <w:sz w:val="28"/>
                <w:szCs w:val="26"/>
                <w14:ligatures w14:val="standardContextual"/>
              </w:rPr>
              <w:t>C</w:t>
            </w:r>
          </w:p>
          <w:p w14:paraId="0CAAE960" w14:textId="77777777" w:rsidR="00F75930" w:rsidRDefault="00F75930" w:rsidP="00F75930">
            <w:pPr>
              <w:rPr>
                <w:rFonts w:ascii="Times New Roman" w:hAnsi="Times New Roman"/>
                <w:bCs/>
                <w:i/>
                <w:iCs/>
                <w:kern w:val="2"/>
                <w:sz w:val="28"/>
                <w:szCs w:val="26"/>
                <w14:ligatures w14:val="standardContextual"/>
              </w:rPr>
            </w:pPr>
            <w:r>
              <w:rPr>
                <w:rFonts w:ascii="Times New Roman" w:hAnsi="Times New Roman" w:cs="Arial"/>
                <w:bCs/>
                <w:color w:val="000000"/>
                <w:kern w:val="2"/>
                <w:position w:val="-6"/>
                <w:sz w:val="28"/>
                <w:szCs w:val="26"/>
                <w14:ligatures w14:val="standardContextual"/>
              </w:rPr>
              <w:object w:dxaOrig="1290" w:dyaOrig="270" w14:anchorId="39C52F3C">
                <v:shape id="_x0000_i1033" type="#_x0000_t75" style="width:64.25pt;height:13.3pt" o:ole="">
                  <v:imagedata r:id="rId22" o:title=""/>
                </v:shape>
                <o:OLEObject Type="Embed" ProgID="Equation.DSMT4" ShapeID="_x0000_i1033" DrawAspect="Content" ObjectID="_1790447141" r:id="rId23"/>
              </w:object>
            </w:r>
          </w:p>
          <w:p w14:paraId="13C7B177" w14:textId="77777777" w:rsidR="00F75930" w:rsidRDefault="00F75930" w:rsidP="00F75930">
            <w:pPr>
              <w:rPr>
                <w:rFonts w:ascii="Times New Roman" w:hAnsi="Times New Roman"/>
                <w:bCs/>
                <w:kern w:val="2"/>
                <w:sz w:val="28"/>
                <w:szCs w:val="26"/>
                <w14:ligatures w14:val="standardContextual"/>
              </w:rPr>
            </w:pPr>
            <w:r>
              <w:rPr>
                <w:rFonts w:ascii="Times New Roman" w:hAnsi="Times New Roman"/>
                <w:bCs/>
                <w:kern w:val="2"/>
                <w:sz w:val="28"/>
                <w:szCs w:val="26"/>
                <w14:ligatures w14:val="standardContextual"/>
              </w:rPr>
              <w:t xml:space="preserve">Mà </w:t>
            </w:r>
            <w:r>
              <w:rPr>
                <w:rFonts w:ascii="Times New Roman" w:hAnsi="Times New Roman" w:cs="Arial"/>
                <w:bCs/>
                <w:color w:val="000000"/>
                <w:kern w:val="2"/>
                <w:position w:val="-6"/>
                <w:sz w:val="28"/>
                <w:szCs w:val="26"/>
                <w14:ligatures w14:val="standardContextual"/>
              </w:rPr>
              <w:object w:dxaOrig="990" w:dyaOrig="270" w14:anchorId="5CB1EF81">
                <v:shape id="_x0000_i1034" type="#_x0000_t75" style="width:49.3pt;height:13.3pt" o:ole="">
                  <v:imagedata r:id="rId24" o:title=""/>
                </v:shape>
                <o:OLEObject Type="Embed" ProgID="Equation.DSMT4" ShapeID="_x0000_i1034" DrawAspect="Content" ObjectID="_1790447142" r:id="rId25"/>
              </w:object>
            </w:r>
            <w:r>
              <w:rPr>
                <w:rFonts w:ascii="Times New Roman" w:hAnsi="Times New Roman"/>
                <w:bCs/>
                <w:kern w:val="2"/>
                <w:sz w:val="28"/>
                <w:szCs w:val="26"/>
                <w14:ligatures w14:val="standardContextual"/>
              </w:rPr>
              <w:t xml:space="preserve"> (cmt)</w:t>
            </w:r>
          </w:p>
          <w:p w14:paraId="750FC7A5" w14:textId="77777777" w:rsidR="00F75930" w:rsidRDefault="00F75930" w:rsidP="00F75930">
            <w:pPr>
              <w:rPr>
                <w:rFonts w:ascii="Times New Roman" w:hAnsi="Times New Roman"/>
                <w:bCs/>
                <w:i/>
                <w:iCs/>
                <w:kern w:val="2"/>
                <w:sz w:val="28"/>
                <w:szCs w:val="26"/>
                <w14:ligatures w14:val="standardContextual"/>
              </w:rPr>
            </w:pPr>
            <w:r>
              <w:rPr>
                <w:rFonts w:ascii="Times New Roman" w:hAnsi="Times New Roman" w:cs="Arial"/>
                <w:bCs/>
                <w:color w:val="000000"/>
                <w:kern w:val="2"/>
                <w:position w:val="-6"/>
                <w:sz w:val="28"/>
                <w:szCs w:val="26"/>
                <w14:ligatures w14:val="standardContextual"/>
              </w:rPr>
              <w:object w:dxaOrig="300" w:dyaOrig="240" w14:anchorId="313E187B">
                <v:shape id="_x0000_i1035" type="#_x0000_t75" style="width:14.95pt;height:12.2pt" o:ole="">
                  <v:imagedata r:id="rId19" o:title=""/>
                </v:shape>
                <o:OLEObject Type="Embed" ProgID="Equation.DSMT4" ShapeID="_x0000_i1035" DrawAspect="Content" ObjectID="_1790447143" r:id="rId26"/>
              </w:object>
            </w:r>
            <w:r>
              <w:rPr>
                <w:rFonts w:ascii="Times New Roman" w:hAnsi="Times New Roman"/>
                <w:bCs/>
                <w:kern w:val="2"/>
                <w:sz w:val="28"/>
                <w:szCs w:val="26"/>
                <w14:ligatures w14:val="standardContextual"/>
              </w:rPr>
              <w:t xml:space="preserve"> </w:t>
            </w:r>
            <w:r>
              <w:rPr>
                <w:rFonts w:ascii="Times New Roman" w:hAnsi="Times New Roman"/>
                <w:bCs/>
                <w:i/>
                <w:iCs/>
                <w:kern w:val="2"/>
                <w:sz w:val="28"/>
                <w:szCs w:val="26"/>
                <w14:ligatures w14:val="standardContextual"/>
              </w:rPr>
              <w:t>OA // KC.</w:t>
            </w:r>
          </w:p>
          <w:p w14:paraId="737BDA03" w14:textId="0CC64606" w:rsidR="00B816CA" w:rsidRPr="007379A1" w:rsidRDefault="00034E80" w:rsidP="00B816CA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/>
                <w:b/>
                <w:sz w:val="28"/>
                <w:szCs w:val="26"/>
              </w:rPr>
            </w:pPr>
            <w:r w:rsidRPr="00F75930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hứng minh </w:t>
            </w:r>
            <m:oMath>
              <m:r>
                <m:rPr>
                  <m:sty m:val="b"/>
                </m:rPr>
                <w:rPr>
                  <w:rFonts w:ascii="Cambria Math" w:hAnsi="Cambria Math" w:cs="Times New Roman"/>
                  <w:sz w:val="26"/>
                  <w:szCs w:val="26"/>
                </w:rPr>
                <m:t>Δ</m:t>
              </m:r>
            </m:oMath>
            <w:r w:rsidRPr="007379A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DK </w:t>
            </w:r>
            <w:r w:rsidRPr="00F75930">
              <w:rPr>
                <w:rFonts w:ascii="Times New Roman" w:hAnsi="Times New Roman" w:cs="Times New Roman"/>
                <w:b/>
                <w:sz w:val="26"/>
                <w:szCs w:val="26"/>
              </w:rPr>
              <w:t>vuông</w:t>
            </w:r>
          </w:p>
          <w:p w14:paraId="519C9265" w14:textId="15DFD873" w:rsidR="00F75930" w:rsidRPr="00F75930" w:rsidRDefault="00F75930" w:rsidP="00F75930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F7593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Xét </w:t>
            </w:r>
            <w:r w:rsidR="00B816CA" w:rsidRPr="00B816CA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(O)</w:t>
            </w:r>
            <w:r w:rsidRPr="00F7593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có:</w:t>
            </w:r>
            <w:r w:rsidR="00034E8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Δ</m:t>
              </m:r>
            </m:oMath>
            <w:r w:rsidR="00034E80" w:rsidRPr="00B816CA"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  <w:t>BK</w:t>
            </w:r>
            <w:r w:rsidR="00034E80"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  <w:t>D</w:t>
            </w:r>
            <w:r w:rsidRPr="00F7593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nội tiếp </w:t>
            </w:r>
            <w:r w:rsidR="00B816CA" w:rsidRPr="00B816CA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(O)</w:t>
            </w:r>
            <w:r w:rsidRPr="00F7593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có cạnh</w:t>
            </w:r>
            <w:r w:rsidR="00034E8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BK</w:t>
            </w:r>
            <w:r w:rsidRPr="00F75930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 xml:space="preserve"> </w:t>
            </w:r>
            <w:r w:rsidRPr="00F7593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là đường kính </w:t>
            </w:r>
          </w:p>
          <w:p w14:paraId="7EA8FBBD" w14:textId="7F01EAC3" w:rsidR="00F75930" w:rsidRDefault="00F75930" w:rsidP="00F75930">
            <w:pPr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</w:pPr>
            <w:r w:rsidRPr="00F75930">
              <w:rPr>
                <w:rFonts w:ascii="Times New Roman" w:hAnsi="Times New Roman" w:cs="Times New Roman"/>
                <w:bCs/>
                <w:sz w:val="26"/>
                <w:szCs w:val="26"/>
              </w:rPr>
              <w:object w:dxaOrig="300" w:dyaOrig="240" w14:anchorId="3852121A">
                <v:shape id="_x0000_i1036" type="#_x0000_t75" style="width:14.95pt;height:12.2pt" o:ole="">
                  <v:imagedata r:id="rId19" o:title=""/>
                </v:shape>
                <o:OLEObject Type="Embed" ProgID="Equation.DSMT4" ShapeID="_x0000_i1036" DrawAspect="Content" ObjectID="_1790447144" r:id="rId27"/>
              </w:object>
            </w:r>
            <w:r w:rsidRPr="00F7593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Δ</m:t>
              </m:r>
            </m:oMath>
            <w:r w:rsidR="00034E80" w:rsidRPr="00B816CA"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  <w:t>BK</w:t>
            </w:r>
            <w:r w:rsidR="00034E80"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  <w:t>D</w:t>
            </w:r>
            <w:r w:rsidRPr="00F7593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vuông tại </w:t>
            </w:r>
            <w:r w:rsidRPr="00F75930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>D</w:t>
            </w:r>
          </w:p>
          <w:p w14:paraId="21B6CC30" w14:textId="47BD7AC0" w:rsidR="00034E80" w:rsidRPr="00F75930" w:rsidRDefault="00034E80" w:rsidP="00034E80">
            <w:pPr>
              <w:ind w:left="746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Chứng minh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bCs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A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=AD.AK</m:t>
              </m:r>
            </m:oMath>
            <w:r w:rsidRPr="00F75930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</w:p>
          <w:p w14:paraId="621DC22D" w14:textId="639640D2" w:rsidR="00034E80" w:rsidRDefault="00F75930" w:rsidP="00F75930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F75930">
              <w:rPr>
                <w:rFonts w:ascii="Times New Roman" w:hAnsi="Times New Roman" w:cs="Times New Roman"/>
                <w:bCs/>
                <w:sz w:val="26"/>
                <w:szCs w:val="26"/>
              </w:rPr>
              <w:t>Xét</w:t>
            </w:r>
            <w:r w:rsidR="00034E8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Δ</m:t>
              </m:r>
            </m:oMath>
            <w:r w:rsidR="00034E80" w:rsidRPr="00B816CA"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  <w:t>BK</w:t>
            </w:r>
            <w:r w:rsidR="00034E80"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  <w:t>A</w:t>
            </w:r>
            <w:r w:rsidRPr="00F7593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vuông tại </w:t>
            </w:r>
            <w:r w:rsidRPr="00F75930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>B</w:t>
            </w:r>
            <w:r w:rsidRPr="00F7593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với đường cao </w:t>
            </w:r>
            <w:r w:rsidRPr="00F75930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 xml:space="preserve">BD </w:t>
            </w:r>
            <w:r w:rsidRPr="00F7593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ta có: </w:t>
            </w:r>
          </w:p>
          <w:p w14:paraId="1239858D" w14:textId="2DEBE65C" w:rsidR="00F75930" w:rsidRPr="00F75930" w:rsidRDefault="00000000" w:rsidP="00F75930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A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=AD.AK</m:t>
                </m:r>
              </m:oMath>
            </m:oMathPara>
          </w:p>
          <w:p w14:paraId="43C53ECD" w14:textId="05B87847" w:rsidR="00F75930" w:rsidRPr="00F75930" w:rsidRDefault="00F75930" w:rsidP="00F75930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F7593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Mà </w:t>
            </w:r>
            <w:r w:rsidR="00034E80">
              <w:rPr>
                <w:rFonts w:ascii="Times New Roman" w:hAnsi="Times New Roman" w:cs="Times New Roman"/>
                <w:bCs/>
                <w:sz w:val="26"/>
                <w:szCs w:val="26"/>
              </w:rPr>
              <w:t>AB=AC</w:t>
            </w:r>
            <w:r w:rsidR="00034E80" w:rsidRPr="00F7593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F75930">
              <w:rPr>
                <w:rFonts w:ascii="Times New Roman" w:hAnsi="Times New Roman" w:cs="Times New Roman"/>
                <w:bCs/>
                <w:sz w:val="26"/>
                <w:szCs w:val="26"/>
              </w:rPr>
              <w:t>(cmt)</w:t>
            </w:r>
          </w:p>
          <w:p w14:paraId="69591FE9" w14:textId="678FDB48" w:rsidR="00F75930" w:rsidRDefault="00F75930" w:rsidP="00F75930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F7593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Suy ra: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bCs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A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=AD.AK</m:t>
              </m:r>
            </m:oMath>
            <w:r w:rsidR="00034E80" w:rsidRPr="00F75930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</w:p>
          <w:p w14:paraId="5E61FC09" w14:textId="61EA4C49" w:rsidR="007379A1" w:rsidRPr="007379A1" w:rsidRDefault="00F75930" w:rsidP="00034E80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7379A1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 xml:space="preserve">Chứng minh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b/>
                      <w:sz w:val="26"/>
                      <w:szCs w:val="26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  <m:t>ACD</m:t>
                  </m:r>
                </m:e>
              </m:acc>
              <m:r>
                <m:rPr>
                  <m:nor/>
                </m:rPr>
                <w:rPr>
                  <w:rFonts w:ascii="Times New Roman" w:hAnsi="Times New Roman" w:cs="Times New Roman"/>
                  <w:b/>
                  <w:sz w:val="26"/>
                  <w:szCs w:val="26"/>
                </w:rPr>
                <m:t xml:space="preserve"> = </m:t>
              </m:r>
              <m:r>
                <m:rPr>
                  <m:sty m:val="b"/>
                </m:rPr>
                <w:rPr>
                  <w:rFonts w:ascii="Cambria Math" w:hAnsi="Cambria Math" w:cs="Times New Roman"/>
                  <w:sz w:val="26"/>
                  <w:szCs w:val="26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="Times New Roman"/>
                      <w:b/>
                      <w:sz w:val="26"/>
                      <w:szCs w:val="26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  <m:t>HKB</m:t>
                  </m:r>
                </m:e>
              </m:acc>
            </m:oMath>
          </w:p>
          <w:p w14:paraId="400A4984" w14:textId="6A6D2391" w:rsidR="00F75930" w:rsidRPr="007379A1" w:rsidRDefault="00843530" w:rsidP="007379A1">
            <w:pPr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m:oMath>
              <m:r>
                <w:rPr>
                  <w:rFonts w:ascii="Cambria Math" w:eastAsiaTheme="minorEastAsia" w:hAnsi="Cambria Math" w:cs="Times New Roman"/>
                  <w:kern w:val="2"/>
                  <w:sz w:val="26"/>
                  <w:szCs w:val="26"/>
                  <w:lang w:eastAsia="zh-CN"/>
                  <w14:ligatures w14:val="standardContextual"/>
                </w:rPr>
                <m:t>Δ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pt-BR"/>
                </w:rPr>
                <m:t>ADC</m:t>
              </m:r>
            </m:oMath>
            <w:r w:rsidR="00034E80" w:rsidRPr="007379A1">
              <w:rPr>
                <w:rFonts w:ascii="Cambria Math" w:hAnsi="Cambria Math" w:cs="Times New Roman"/>
                <w:bCs/>
                <w:i/>
                <w:sz w:val="26"/>
                <w:szCs w:val="26"/>
                <w:lang w:val="pt-BR"/>
              </w:rPr>
              <w:t>∼</w:t>
            </w:r>
            <m:oMath>
              <m:r>
                <w:rPr>
                  <w:rFonts w:ascii="Cambria Math" w:eastAsiaTheme="minorEastAsia" w:hAnsi="Cambria Math" w:cs="Times New Roman"/>
                  <w:kern w:val="2"/>
                  <w:sz w:val="26"/>
                  <w:szCs w:val="26"/>
                  <w:lang w:val="pt-BR" w:eastAsia="zh-CN"/>
                  <w14:ligatures w14:val="standardContextual"/>
                </w:rPr>
                <m:t>Δ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pt-BR"/>
                </w:rPr>
                <m:t>ACK</m:t>
              </m:r>
            </m:oMath>
            <w:r w:rsidR="00F75930" w:rsidRPr="007379A1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 (c.g.c) </w:t>
            </w:r>
            <w:r w:rsidR="00F75930" w:rsidRPr="00F75930">
              <w:rPr>
                <w:lang w:val="sv-SE"/>
              </w:rPr>
              <w:object w:dxaOrig="300" w:dyaOrig="240" w14:anchorId="5476DCAA">
                <v:shape id="_x0000_i1037" type="#_x0000_t75" style="width:14.95pt;height:12.2pt" o:ole="">
                  <v:imagedata r:id="rId28" o:title=""/>
                </v:shape>
                <o:OLEObject Type="Embed" ProgID="Equation.DSMT4" ShapeID="_x0000_i1037" DrawAspect="Content" ObjectID="_1790447145" r:id="rId29"/>
              </w:object>
            </w:r>
            <m:oMath>
              <m:acc>
                <m:accPr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bCs/>
                      <w:i/>
                      <w:sz w:val="26"/>
                      <w:szCs w:val="26"/>
                      <w:lang w:val="pt-BR"/>
                    </w:rPr>
                    <m:t>ACD</m:t>
                  </m:r>
                </m:e>
              </m:acc>
              <m:r>
                <m:rPr>
                  <m:nor/>
                </m:rPr>
                <w:rPr>
                  <w:rFonts w:ascii="Times New Roman" w:hAnsi="Times New Roman" w:cs="Times New Roman"/>
                  <w:bCs/>
                  <w:i/>
                  <w:sz w:val="26"/>
                  <w:szCs w:val="26"/>
                  <w:lang w:val="pt-BR"/>
                </w:rPr>
                <m:t xml:space="preserve"> = 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pt-BR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bCs/>
                      <w:i/>
                      <w:sz w:val="26"/>
                      <w:szCs w:val="26"/>
                      <w:lang w:val="pt-BR"/>
                    </w:rPr>
                    <m:t>AKC</m:t>
                  </m:r>
                </m:e>
              </m:acc>
            </m:oMath>
            <w:r w:rsidR="00F75930" w:rsidRPr="007379A1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 (1)</w:t>
            </w:r>
          </w:p>
          <w:p w14:paraId="65B31CE6" w14:textId="6329370F" w:rsidR="00F75930" w:rsidRPr="00F75930" w:rsidRDefault="00000000" w:rsidP="00F75930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KC</m:t>
                  </m:r>
                </m:e>
              </m:acc>
              <m:r>
                <m:rPr>
                  <m:nor/>
                </m:rPr>
                <w:rPr>
                  <w:rFonts w:ascii="Times New Roman" w:hAnsi="Times New Roman" w:cs="Times New Roman"/>
                  <w:bCs/>
                  <w:i/>
                  <w:sz w:val="26"/>
                  <w:szCs w:val="26"/>
                </w:rPr>
                <m:t xml:space="preserve"> = 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bCs/>
                      <w:i/>
                      <w:sz w:val="26"/>
                      <w:szCs w:val="26"/>
                    </w:rPr>
                    <m:t>OAK</m:t>
                  </m:r>
                </m:e>
              </m:acc>
            </m:oMath>
            <w:r w:rsidR="00F75930" w:rsidRPr="00F7593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(so le trong) (2)</w:t>
            </w:r>
          </w:p>
          <w:p w14:paraId="23689C7E" w14:textId="0384D137" w:rsidR="00F75930" w:rsidRPr="00F75930" w:rsidRDefault="00F75930" w:rsidP="00F75930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F75930">
              <w:rPr>
                <w:rFonts w:ascii="Times New Roman" w:hAnsi="Times New Roman" w:cs="Times New Roman"/>
                <w:bCs/>
                <w:sz w:val="26"/>
                <w:szCs w:val="26"/>
              </w:rPr>
              <w:object w:dxaOrig="2670" w:dyaOrig="330" w14:anchorId="6EFC5A45">
                <v:shape id="_x0000_i1038" type="#_x0000_t75" style="width:133.5pt;height:16.6pt" o:ole="">
                  <v:imagedata r:id="rId30" o:title=""/>
                </v:shape>
                <o:OLEObject Type="Embed" ProgID="Equation.DSMT4" ShapeID="_x0000_i1038" DrawAspect="Content" ObjectID="_1790447146" r:id="rId31"/>
              </w:object>
            </w:r>
          </w:p>
          <w:p w14:paraId="7F4847B1" w14:textId="30D824D6" w:rsidR="00F75930" w:rsidRPr="00F75930" w:rsidRDefault="00F75930" w:rsidP="00F75930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F75930">
              <w:rPr>
                <w:rFonts w:ascii="Times New Roman" w:hAnsi="Times New Roman" w:cs="Times New Roman"/>
                <w:bCs/>
                <w:sz w:val="26"/>
                <w:szCs w:val="26"/>
              </w:rPr>
              <w:t>Chứng minh</w:t>
            </w:r>
            <w:r w:rsidR="007379A1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kern w:val="2"/>
                  <w:sz w:val="26"/>
                  <w:szCs w:val="26"/>
                  <w:lang w:eastAsia="zh-CN"/>
                  <w14:ligatures w14:val="standardContextual"/>
                </w:rPr>
                <m:t>Δ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OKH </m:t>
              </m:r>
            </m:oMath>
            <w:r w:rsidR="007379A1" w:rsidRPr="007379A1">
              <w:rPr>
                <w:rFonts w:ascii="Cambria Math" w:hAnsi="Cambria Math" w:cs="Times New Roman"/>
                <w:bCs/>
                <w:i/>
                <w:sz w:val="26"/>
                <w:szCs w:val="26"/>
              </w:rPr>
              <w:t>∼</w:t>
            </w:r>
            <w:r w:rsidR="007379A1">
              <w:rPr>
                <w:rFonts w:ascii="Cambria Math" w:hAnsi="Cambria Math" w:cs="Times New Roman"/>
                <w:bCs/>
                <w:i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kern w:val="2"/>
                  <w:sz w:val="26"/>
                  <w:szCs w:val="26"/>
                  <w:lang w:eastAsia="zh-CN"/>
                  <w14:ligatures w14:val="standardContextual"/>
                </w:rPr>
                <m:t>Δ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OAK</m:t>
              </m:r>
            </m:oMath>
            <w:r w:rsidR="00034E8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F7593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(c.g.c) </w:t>
            </w:r>
            <w:r w:rsidRPr="00F75930">
              <w:rPr>
                <w:rFonts w:ascii="Times New Roman" w:hAnsi="Times New Roman" w:cs="Times New Roman"/>
                <w:bCs/>
                <w:sz w:val="26"/>
                <w:szCs w:val="26"/>
                <w:lang w:val="sv-SE"/>
              </w:rPr>
              <w:object w:dxaOrig="300" w:dyaOrig="240" w14:anchorId="7EE8B23A">
                <v:shape id="_x0000_i1039" type="#_x0000_t75" style="width:14.95pt;height:12.2pt" o:ole="">
                  <v:imagedata r:id="rId28" o:title=""/>
                </v:shape>
                <o:OLEObject Type="Embed" ProgID="Equation.DSMT4" ShapeID="_x0000_i1039" DrawAspect="Content" ObjectID="_1790447147" r:id="rId32"/>
              </w:object>
            </w:r>
            <m:oMath>
              <m:acc>
                <m:accPr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OKH</m:t>
                  </m:r>
                </m:e>
              </m:acc>
              <m:r>
                <m:rPr>
                  <m:nor/>
                </m:rPr>
                <w:rPr>
                  <w:rFonts w:ascii="Times New Roman" w:hAnsi="Times New Roman" w:cs="Times New Roman"/>
                  <w:bCs/>
                  <w:i/>
                  <w:sz w:val="26"/>
                  <w:szCs w:val="26"/>
                </w:rPr>
                <m:t xml:space="preserve"> = 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OAK</m:t>
                  </m:r>
                </m:e>
              </m:acc>
            </m:oMath>
            <w:r w:rsidRPr="00F7593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(3)</w:t>
            </w:r>
          </w:p>
          <w:p w14:paraId="07FF7F5F" w14:textId="12F33ACE" w:rsidR="00F75930" w:rsidRDefault="00F75930" w:rsidP="00F75930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F75930">
              <w:rPr>
                <w:rFonts w:ascii="Times New Roman" w:hAnsi="Times New Roman" w:cs="Times New Roman"/>
                <w:bCs/>
                <w:sz w:val="26"/>
                <w:szCs w:val="26"/>
              </w:rPr>
              <w:t>+ Từ (1), (2) và (3) suy ra đpcm.</w:t>
            </w:r>
          </w:p>
        </w:tc>
        <w:tc>
          <w:tcPr>
            <w:tcW w:w="1061" w:type="dxa"/>
          </w:tcPr>
          <w:p w14:paraId="4C98FDE5" w14:textId="77777777" w:rsidR="007D55E9" w:rsidRPr="00843530" w:rsidRDefault="007D55E9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55496AC7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0DEF8C50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5DC9CEDF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2D071E93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1EBF8B69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7057D709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046CC3AE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7A3CCEC8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68F7F07B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21CFD56E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3470E436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2A6EF99B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6878BAC7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405B4BD0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275D6C7B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  <w:p w14:paraId="09B7DA3E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431C56CA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  <w:p w14:paraId="29338D11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532B7BD5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4DB1412F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438167A0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32EBAF4D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  <w:p w14:paraId="1A67445D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4D25CEFF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  <w:p w14:paraId="3F40C2F3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0BD6A5B4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  <w:p w14:paraId="4B842C12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  <w:p w14:paraId="74F93E4F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3D1256E1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52F05128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  <w:p w14:paraId="37D62FCB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211264D5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  <w:p w14:paraId="4304373F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614FBA6D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  <w:p w14:paraId="0F9C6288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  <w:p w14:paraId="31CF96FA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14:paraId="0B63B015" w14:textId="77777777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  <w:p w14:paraId="6FC60FEA" w14:textId="22700D4C" w:rsidR="007379A1" w:rsidRPr="00843530" w:rsidRDefault="007379A1" w:rsidP="00C2723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843530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,25</w:t>
            </w:r>
          </w:p>
        </w:tc>
      </w:tr>
    </w:tbl>
    <w:p w14:paraId="37EECAEF" w14:textId="77777777" w:rsidR="00641E44" w:rsidRPr="00641E44" w:rsidRDefault="00641E44" w:rsidP="00641E44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641E44">
        <w:rPr>
          <w:rFonts w:ascii="Times New Roman" w:hAnsi="Times New Roman" w:cs="Times New Roman"/>
          <w:sz w:val="26"/>
          <w:szCs w:val="26"/>
          <w:lang w:val="pt-BR"/>
        </w:rPr>
        <w:lastRenderedPageBreak/>
        <w:t>Tài liệu được chia sẻ bởi Website VnTeach.Com</w:t>
      </w:r>
    </w:p>
    <w:p w14:paraId="24819C34" w14:textId="5EEC0DEF" w:rsidR="007D55E9" w:rsidRPr="009D43B5" w:rsidRDefault="00641E44" w:rsidP="00641E44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641E44">
        <w:rPr>
          <w:rFonts w:ascii="Times New Roman" w:hAnsi="Times New Roman" w:cs="Times New Roman"/>
          <w:sz w:val="26"/>
          <w:szCs w:val="26"/>
          <w:lang w:val="pt-BR"/>
        </w:rPr>
        <w:t>https://www.vnteach.com</w:t>
      </w:r>
    </w:p>
    <w:sectPr w:rsidR="007D55E9" w:rsidRPr="009D43B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ptos">
    <w:altName w:val="Aptos"/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1B4333"/>
    <w:multiLevelType w:val="hybridMultilevel"/>
    <w:tmpl w:val="8916975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445ECB"/>
    <w:multiLevelType w:val="hybridMultilevel"/>
    <w:tmpl w:val="E070D4F6"/>
    <w:lvl w:ilvl="0" w:tplc="F9B65A34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0A6B26"/>
    <w:multiLevelType w:val="hybridMultilevel"/>
    <w:tmpl w:val="BC28D8A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6D8736F"/>
    <w:multiLevelType w:val="hybridMultilevel"/>
    <w:tmpl w:val="8AF2C8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A83105B"/>
    <w:multiLevelType w:val="hybridMultilevel"/>
    <w:tmpl w:val="F40AD2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D9714B"/>
    <w:multiLevelType w:val="hybridMultilevel"/>
    <w:tmpl w:val="EABE23E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FCD679B"/>
    <w:multiLevelType w:val="hybridMultilevel"/>
    <w:tmpl w:val="F40AD270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C9C4BF4"/>
    <w:multiLevelType w:val="hybridMultilevel"/>
    <w:tmpl w:val="1CDEE33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5181519"/>
    <w:multiLevelType w:val="hybridMultilevel"/>
    <w:tmpl w:val="30243480"/>
    <w:lvl w:ilvl="0" w:tplc="7044635C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52A3C3D"/>
    <w:multiLevelType w:val="hybridMultilevel"/>
    <w:tmpl w:val="B0D6B0BE"/>
    <w:lvl w:ilvl="0" w:tplc="69267568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2133715">
    <w:abstractNumId w:val="1"/>
  </w:num>
  <w:num w:numId="2" w16cid:durableId="1007099228">
    <w:abstractNumId w:val="7"/>
  </w:num>
  <w:num w:numId="3" w16cid:durableId="11496219">
    <w:abstractNumId w:val="8"/>
  </w:num>
  <w:num w:numId="4" w16cid:durableId="2145390164">
    <w:abstractNumId w:val="2"/>
  </w:num>
  <w:num w:numId="5" w16cid:durableId="1283272045">
    <w:abstractNumId w:val="5"/>
  </w:num>
  <w:num w:numId="6" w16cid:durableId="2052344587">
    <w:abstractNumId w:val="9"/>
  </w:num>
  <w:num w:numId="7" w16cid:durableId="1150252693">
    <w:abstractNumId w:val="4"/>
  </w:num>
  <w:num w:numId="8" w16cid:durableId="1989822493">
    <w:abstractNumId w:val="6"/>
  </w:num>
  <w:num w:numId="9" w16cid:durableId="201595430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5670023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0EE1"/>
    <w:rsid w:val="00034E80"/>
    <w:rsid w:val="00040051"/>
    <w:rsid w:val="000D662F"/>
    <w:rsid w:val="00101655"/>
    <w:rsid w:val="003921C2"/>
    <w:rsid w:val="0055446A"/>
    <w:rsid w:val="00641E44"/>
    <w:rsid w:val="0065035E"/>
    <w:rsid w:val="007379A1"/>
    <w:rsid w:val="00763C89"/>
    <w:rsid w:val="007D55E9"/>
    <w:rsid w:val="00811CED"/>
    <w:rsid w:val="00843530"/>
    <w:rsid w:val="00890933"/>
    <w:rsid w:val="008B75A9"/>
    <w:rsid w:val="009D43B5"/>
    <w:rsid w:val="00B816CA"/>
    <w:rsid w:val="00B84B30"/>
    <w:rsid w:val="00BF48F6"/>
    <w:rsid w:val="00C2723A"/>
    <w:rsid w:val="00D55748"/>
    <w:rsid w:val="00DF4653"/>
    <w:rsid w:val="00E20EE1"/>
    <w:rsid w:val="00E35169"/>
    <w:rsid w:val="00F759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AF94D39"/>
  <w15:chartTrackingRefBased/>
  <w15:docId w15:val="{E9363A4B-2941-4D92-ABEC-E3E7A0374D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20EE1"/>
    <w:pPr>
      <w:spacing w:line="259" w:lineRule="auto"/>
    </w:pPr>
    <w:rPr>
      <w:rFonts w:eastAsiaTheme="minorHAnsi"/>
      <w:kern w:val="0"/>
      <w:sz w:val="22"/>
      <w:szCs w:val="22"/>
      <w:lang w:eastAsia="en-US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E20EE1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:lang w:eastAsia="zh-CN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20EE1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:lang w:eastAsia="zh-CN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20EE1"/>
    <w:pPr>
      <w:keepNext/>
      <w:keepLines/>
      <w:spacing w:before="160" w:after="80" w:line="278" w:lineRule="auto"/>
      <w:outlineLvl w:val="2"/>
    </w:pPr>
    <w:rPr>
      <w:rFonts w:eastAsiaTheme="majorEastAsia" w:cstheme="majorBidi"/>
      <w:color w:val="0F4761" w:themeColor="accent1" w:themeShade="BF"/>
      <w:kern w:val="2"/>
      <w:sz w:val="28"/>
      <w:szCs w:val="28"/>
      <w:lang w:eastAsia="zh-CN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20EE1"/>
    <w:pPr>
      <w:keepNext/>
      <w:keepLines/>
      <w:spacing w:before="80" w:after="40" w:line="278" w:lineRule="auto"/>
      <w:outlineLvl w:val="3"/>
    </w:pPr>
    <w:rPr>
      <w:rFonts w:eastAsiaTheme="majorEastAsia" w:cstheme="majorBidi"/>
      <w:i/>
      <w:iCs/>
      <w:color w:val="0F4761" w:themeColor="accent1" w:themeShade="BF"/>
      <w:kern w:val="2"/>
      <w:sz w:val="24"/>
      <w:szCs w:val="24"/>
      <w:lang w:eastAsia="zh-CN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20EE1"/>
    <w:pPr>
      <w:keepNext/>
      <w:keepLines/>
      <w:spacing w:before="80" w:after="40" w:line="278" w:lineRule="auto"/>
      <w:outlineLvl w:val="4"/>
    </w:pPr>
    <w:rPr>
      <w:rFonts w:eastAsiaTheme="majorEastAsia" w:cstheme="majorBidi"/>
      <w:color w:val="0F4761" w:themeColor="accent1" w:themeShade="BF"/>
      <w:kern w:val="2"/>
      <w:sz w:val="24"/>
      <w:szCs w:val="24"/>
      <w:lang w:eastAsia="zh-CN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20EE1"/>
    <w:pPr>
      <w:keepNext/>
      <w:keepLines/>
      <w:spacing w:before="40" w:after="0" w:line="278" w:lineRule="auto"/>
      <w:outlineLvl w:val="5"/>
    </w:pPr>
    <w:rPr>
      <w:rFonts w:eastAsiaTheme="majorEastAsia" w:cstheme="majorBidi"/>
      <w:i/>
      <w:iCs/>
      <w:color w:val="595959" w:themeColor="text1" w:themeTint="A6"/>
      <w:kern w:val="2"/>
      <w:sz w:val="24"/>
      <w:szCs w:val="24"/>
      <w:lang w:eastAsia="zh-CN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20EE1"/>
    <w:pPr>
      <w:keepNext/>
      <w:keepLines/>
      <w:spacing w:before="40" w:after="0" w:line="278" w:lineRule="auto"/>
      <w:outlineLvl w:val="6"/>
    </w:pPr>
    <w:rPr>
      <w:rFonts w:eastAsiaTheme="majorEastAsia" w:cstheme="majorBidi"/>
      <w:color w:val="595959" w:themeColor="text1" w:themeTint="A6"/>
      <w:kern w:val="2"/>
      <w:sz w:val="24"/>
      <w:szCs w:val="24"/>
      <w:lang w:eastAsia="zh-CN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20EE1"/>
    <w:pPr>
      <w:keepNext/>
      <w:keepLines/>
      <w:spacing w:after="0" w:line="278" w:lineRule="auto"/>
      <w:outlineLvl w:val="7"/>
    </w:pPr>
    <w:rPr>
      <w:rFonts w:eastAsiaTheme="majorEastAsia" w:cstheme="majorBidi"/>
      <w:i/>
      <w:iCs/>
      <w:color w:val="272727" w:themeColor="text1" w:themeTint="D8"/>
      <w:kern w:val="2"/>
      <w:sz w:val="24"/>
      <w:szCs w:val="24"/>
      <w:lang w:eastAsia="zh-CN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20EE1"/>
    <w:pPr>
      <w:keepNext/>
      <w:keepLines/>
      <w:spacing w:after="0" w:line="278" w:lineRule="auto"/>
      <w:outlineLvl w:val="8"/>
    </w:pPr>
    <w:rPr>
      <w:rFonts w:eastAsiaTheme="majorEastAsia" w:cstheme="majorBidi"/>
      <w:color w:val="272727" w:themeColor="text1" w:themeTint="D8"/>
      <w:kern w:val="2"/>
      <w:sz w:val="24"/>
      <w:szCs w:val="24"/>
      <w:lang w:eastAsia="zh-CN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20EE1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20EE1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20EE1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20EE1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20EE1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20EE1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20EE1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20EE1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20EE1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E20EE1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eastAsia="zh-CN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E20EE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E20EE1"/>
    <w:pPr>
      <w:numPr>
        <w:ilvl w:val="1"/>
      </w:numPr>
      <w:spacing w:line="278" w:lineRule="auto"/>
    </w:pPr>
    <w:rPr>
      <w:rFonts w:eastAsiaTheme="majorEastAsia" w:cstheme="majorBidi"/>
      <w:color w:val="595959" w:themeColor="text1" w:themeTint="A6"/>
      <w:spacing w:val="15"/>
      <w:kern w:val="2"/>
      <w:sz w:val="28"/>
      <w:szCs w:val="28"/>
      <w:lang w:eastAsia="zh-CN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E20EE1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E20EE1"/>
    <w:pPr>
      <w:spacing w:before="160" w:line="278" w:lineRule="auto"/>
      <w:jc w:val="center"/>
    </w:pPr>
    <w:rPr>
      <w:rFonts w:eastAsiaTheme="minorEastAsia"/>
      <w:i/>
      <w:iCs/>
      <w:color w:val="404040" w:themeColor="text1" w:themeTint="BF"/>
      <w:kern w:val="2"/>
      <w:sz w:val="24"/>
      <w:szCs w:val="24"/>
      <w:lang w:eastAsia="zh-CN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E20EE1"/>
    <w:rPr>
      <w:i/>
      <w:iCs/>
      <w:color w:val="404040" w:themeColor="text1" w:themeTint="BF"/>
    </w:rPr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99"/>
    <w:qFormat/>
    <w:rsid w:val="00E20EE1"/>
    <w:pPr>
      <w:spacing w:line="278" w:lineRule="auto"/>
      <w:ind w:left="720"/>
      <w:contextualSpacing/>
    </w:pPr>
    <w:rPr>
      <w:rFonts w:eastAsiaTheme="minorEastAsia"/>
      <w:kern w:val="2"/>
      <w:sz w:val="24"/>
      <w:szCs w:val="24"/>
      <w:lang w:eastAsia="zh-CN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E20EE1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E20EE1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rFonts w:eastAsiaTheme="minorEastAsia"/>
      <w:i/>
      <w:iCs/>
      <w:color w:val="0F4761" w:themeColor="accent1" w:themeShade="BF"/>
      <w:kern w:val="2"/>
      <w:sz w:val="24"/>
      <w:szCs w:val="24"/>
      <w:lang w:eastAsia="zh-CN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20EE1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E20EE1"/>
    <w:rPr>
      <w:b/>
      <w:bCs/>
      <w:smallCaps/>
      <w:color w:val="0F4761" w:themeColor="accent1" w:themeShade="BF"/>
      <w:spacing w:val="5"/>
    </w:rPr>
  </w:style>
  <w:style w:type="character" w:styleId="PlaceholderText">
    <w:name w:val="Placeholder Text"/>
    <w:basedOn w:val="DefaultParagraphFont"/>
    <w:uiPriority w:val="99"/>
    <w:semiHidden/>
    <w:rsid w:val="00E20EE1"/>
    <w:rPr>
      <w:color w:val="666666"/>
    </w:rPr>
  </w:style>
  <w:style w:type="table" w:styleId="TableGrid">
    <w:name w:val="Table Grid"/>
    <w:basedOn w:val="TableNormal"/>
    <w:uiPriority w:val="39"/>
    <w:rsid w:val="007D5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99"/>
    <w:qFormat/>
    <w:locked/>
    <w:rsid w:val="00D5574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35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4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81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55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76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72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01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25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8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586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04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224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2</TotalTime>
  <Pages>1</Pages>
  <Words>979</Words>
  <Characters>5582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10-04T14:25:00Z</dcterms:created>
  <dcterms:modified xsi:type="dcterms:W3CDTF">2024-10-14T1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3eb29c26-9294-4e5b-8a90-bbc753f3cbd9</vt:lpwstr>
  </property>
</Properties>
</file>